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3EEA6F" w14:textId="3C2BB93E" w:rsidR="008669B3" w:rsidRPr="006761FF" w:rsidRDefault="0009245C" w:rsidP="000275BA">
      <w:pPr>
        <w:tabs>
          <w:tab w:val="left" w:pos="8328"/>
        </w:tabs>
        <w:bidi/>
        <w:spacing w:after="0" w:line="276" w:lineRule="auto"/>
        <w:rPr>
          <w:b/>
          <w:bCs/>
          <w:sz w:val="24"/>
          <w:szCs w:val="24"/>
          <w:rtl/>
          <w:lang w:bidi="ar-DZ"/>
        </w:rPr>
      </w:pPr>
      <w:r w:rsidRPr="006761FF">
        <w:rPr>
          <w:rFonts w:hint="cs"/>
          <w:b/>
          <w:bCs/>
          <w:sz w:val="24"/>
          <w:szCs w:val="24"/>
          <w:rtl/>
          <w:lang w:bidi="ar-DZ"/>
        </w:rPr>
        <w:t>وزارة الت</w:t>
      </w:r>
      <w:r w:rsidR="003321A6" w:rsidRPr="006761FF">
        <w:rPr>
          <w:rFonts w:hint="cs"/>
          <w:b/>
          <w:bCs/>
          <w:sz w:val="24"/>
          <w:szCs w:val="24"/>
          <w:rtl/>
          <w:lang w:bidi="ar-DZ"/>
        </w:rPr>
        <w:t>ــــــــ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>ربية ال</w:t>
      </w:r>
      <w:r w:rsidR="009E2214" w:rsidRPr="006761FF">
        <w:rPr>
          <w:rFonts w:hint="cs"/>
          <w:b/>
          <w:bCs/>
          <w:sz w:val="24"/>
          <w:szCs w:val="24"/>
          <w:rtl/>
          <w:lang w:bidi="ar-DZ"/>
        </w:rPr>
        <w:t>ـــــــــــــــــــــــــ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وطنية                                                    </w:t>
      </w:r>
      <w:r w:rsidR="009E2214"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     م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>ـ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توسطة </w:t>
      </w:r>
      <w:r w:rsidR="000563E6">
        <w:rPr>
          <w:b/>
          <w:bCs/>
          <w:sz w:val="24"/>
          <w:szCs w:val="24"/>
          <w:lang w:bidi="ar-DZ"/>
        </w:rPr>
        <w:t>……………………………………….</w:t>
      </w:r>
      <w:r w:rsidR="009E2214" w:rsidRPr="006761FF">
        <w:rPr>
          <w:rFonts w:hint="cs"/>
          <w:sz w:val="24"/>
          <w:szCs w:val="24"/>
          <w:rtl/>
          <w:lang w:bidi="ar-DZ"/>
        </w:rPr>
        <w:t xml:space="preserve"> 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</w:p>
    <w:p w14:paraId="3DDC186D" w14:textId="6BBB1494" w:rsidR="0009245C" w:rsidRPr="006761FF" w:rsidRDefault="00F25FEF" w:rsidP="000275BA">
      <w:pPr>
        <w:bidi/>
        <w:spacing w:after="0" w:line="276" w:lineRule="auto"/>
        <w:rPr>
          <w:b/>
          <w:bCs/>
          <w:sz w:val="24"/>
          <w:szCs w:val="24"/>
          <w:rtl/>
          <w:lang w:bidi="ar-DZ"/>
        </w:rPr>
      </w:pPr>
      <w:r w:rsidRPr="006761FF">
        <w:rPr>
          <w:rFonts w:hint="cs"/>
          <w:noProof/>
          <w:sz w:val="24"/>
          <w:szCs w:val="24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A1EAB7" wp14:editId="79054EED">
                <wp:simplePos x="0" y="0"/>
                <wp:positionH relativeFrom="column">
                  <wp:posOffset>-58369</wp:posOffset>
                </wp:positionH>
                <wp:positionV relativeFrom="paragraph">
                  <wp:posOffset>198628</wp:posOffset>
                </wp:positionV>
                <wp:extent cx="7278624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7862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599BDC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pt,15.65pt" to="568.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9E2214" w:rsidRPr="006761FF">
        <w:rPr>
          <w:rFonts w:hint="cs"/>
          <w:b/>
          <w:bCs/>
          <w:sz w:val="24"/>
          <w:szCs w:val="24"/>
          <w:rtl/>
          <w:lang w:bidi="ar-DZ"/>
        </w:rPr>
        <w:t>امتحان الثلاثي ال</w:t>
      </w:r>
      <w:r w:rsidR="00080A04">
        <w:rPr>
          <w:rFonts w:hint="cs"/>
          <w:b/>
          <w:bCs/>
          <w:sz w:val="24"/>
          <w:szCs w:val="24"/>
          <w:rtl/>
          <w:lang w:bidi="ar-DZ"/>
        </w:rPr>
        <w:t>ثاني</w:t>
      </w:r>
      <w:r w:rsidR="009E2214" w:rsidRPr="006761FF">
        <w:rPr>
          <w:rFonts w:hint="cs"/>
          <w:b/>
          <w:bCs/>
          <w:sz w:val="24"/>
          <w:szCs w:val="24"/>
          <w:rtl/>
          <w:lang w:bidi="ar-DZ"/>
        </w:rPr>
        <w:t xml:space="preserve"> للسنة الرابعة متوسط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3321A6"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                                                </w:t>
      </w:r>
      <w:r w:rsidR="00F11A52"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       السنة ال</w:t>
      </w:r>
      <w:r w:rsidR="009E2214" w:rsidRPr="006761FF">
        <w:rPr>
          <w:rFonts w:hint="cs"/>
          <w:b/>
          <w:bCs/>
          <w:sz w:val="24"/>
          <w:szCs w:val="24"/>
          <w:rtl/>
          <w:lang w:bidi="ar-DZ"/>
        </w:rPr>
        <w:t>ــــــــــــــــــ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دراسية: 2021 </w:t>
      </w:r>
      <w:r w:rsidR="001D27FF" w:rsidRPr="006761FF">
        <w:rPr>
          <w:b/>
          <w:bCs/>
          <w:sz w:val="24"/>
          <w:szCs w:val="24"/>
          <w:rtl/>
          <w:lang w:bidi="ar-DZ"/>
        </w:rPr>
        <w:t>–</w:t>
      </w:r>
      <w:r w:rsidR="001D27FF" w:rsidRPr="006761FF">
        <w:rPr>
          <w:rFonts w:hint="cs"/>
          <w:b/>
          <w:bCs/>
          <w:sz w:val="24"/>
          <w:szCs w:val="24"/>
          <w:rtl/>
          <w:lang w:bidi="ar-DZ"/>
        </w:rPr>
        <w:t xml:space="preserve"> 2022</w:t>
      </w:r>
    </w:p>
    <w:p w14:paraId="0CC6D86E" w14:textId="0FD15A67" w:rsidR="00C022C3" w:rsidRPr="006761FF" w:rsidRDefault="00C022C3" w:rsidP="000275BA">
      <w:pPr>
        <w:bidi/>
        <w:spacing w:after="0" w:line="276" w:lineRule="auto"/>
        <w:rPr>
          <w:sz w:val="24"/>
          <w:szCs w:val="24"/>
          <w:u w:val="single"/>
          <w:rtl/>
          <w:lang w:bidi="ar-DZ"/>
        </w:rPr>
      </w:pP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اختبار </w:t>
      </w:r>
      <w:r w:rsidR="00A55E2E" w:rsidRPr="006761FF">
        <w:rPr>
          <w:rFonts w:hint="cs"/>
          <w:b/>
          <w:bCs/>
          <w:sz w:val="24"/>
          <w:szCs w:val="24"/>
          <w:rtl/>
          <w:lang w:bidi="ar-DZ"/>
        </w:rPr>
        <w:t xml:space="preserve">في مادة: 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>الري</w:t>
      </w:r>
      <w:r w:rsidR="00E3024E" w:rsidRPr="006761FF">
        <w:rPr>
          <w:rFonts w:hint="cs"/>
          <w:b/>
          <w:bCs/>
          <w:sz w:val="24"/>
          <w:szCs w:val="24"/>
          <w:rtl/>
          <w:lang w:bidi="ar-DZ"/>
        </w:rPr>
        <w:t>ـــ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>اضيات</w:t>
      </w:r>
      <w:r w:rsidR="00413DDD"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         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F25FEF" w:rsidRPr="006761FF">
        <w:rPr>
          <w:rFonts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             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>الم</w:t>
      </w:r>
      <w:r w:rsidR="00830041" w:rsidRPr="006761FF">
        <w:rPr>
          <w:rFonts w:hint="cs"/>
          <w:b/>
          <w:bCs/>
          <w:sz w:val="24"/>
          <w:szCs w:val="24"/>
          <w:rtl/>
          <w:lang w:bidi="ar-DZ"/>
        </w:rPr>
        <w:t>ــــــــــــــــــــــــــــــ</w:t>
      </w:r>
      <w:r w:rsidR="001A7E6A" w:rsidRPr="006761FF">
        <w:rPr>
          <w:rFonts w:hint="cs"/>
          <w:b/>
          <w:bCs/>
          <w:sz w:val="24"/>
          <w:szCs w:val="24"/>
          <w:rtl/>
          <w:lang w:bidi="ar-DZ"/>
        </w:rPr>
        <w:t>دة: ساعتان</w:t>
      </w:r>
    </w:p>
    <w:p w14:paraId="0028E2CB" w14:textId="07CBAE23" w:rsidR="00C022C3" w:rsidRPr="006761FF" w:rsidRDefault="00830041" w:rsidP="000275BA">
      <w:pPr>
        <w:bidi/>
        <w:spacing w:after="0" w:line="276" w:lineRule="auto"/>
        <w:rPr>
          <w:sz w:val="24"/>
          <w:szCs w:val="24"/>
          <w:u w:val="single"/>
          <w:lang w:bidi="ar-DZ"/>
        </w:rPr>
      </w:pPr>
      <w:r w:rsidRPr="006761FF">
        <w:rPr>
          <w:rFonts w:hint="cs"/>
          <w:noProof/>
          <w:sz w:val="24"/>
          <w:szCs w:val="24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C25A4F" wp14:editId="69BE9ECA">
                <wp:simplePos x="0" y="0"/>
                <wp:positionH relativeFrom="column">
                  <wp:posOffset>-48260</wp:posOffset>
                </wp:positionH>
                <wp:positionV relativeFrom="paragraph">
                  <wp:posOffset>31750</wp:posOffset>
                </wp:positionV>
                <wp:extent cx="727837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783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475A69"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8pt,2.5pt" to="569.3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</w:p>
    <w:p w14:paraId="78BF9DE3" w14:textId="08C08386" w:rsidR="000C4840" w:rsidRPr="000A5164" w:rsidRDefault="000C4840" w:rsidP="00CE2A41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جزء الأول: (12</w:t>
      </w:r>
      <w:r w:rsidR="00C56B34"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ن</w:t>
      </w:r>
      <w:r w:rsidR="009C15C6"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قطة</w:t>
      </w:r>
      <w:r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)</w:t>
      </w:r>
    </w:p>
    <w:p w14:paraId="11852FAF" w14:textId="57499112" w:rsidR="00B92B35" w:rsidRPr="000A5164" w:rsidRDefault="004B2E1C" w:rsidP="000275BA">
      <w:pPr>
        <w:bidi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="00EB639F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(03ن)</w:t>
      </w:r>
    </w:p>
    <w:p w14:paraId="4E6300C1" w14:textId="7E7A7D15" w:rsidR="00C62E1A" w:rsidRPr="000A5164" w:rsidRDefault="00C62E1A" w:rsidP="00C62E1A">
      <w:pPr>
        <w:bidi/>
        <w:spacing w:line="276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يكن العددين </w:t>
      </w:r>
      <w:r w:rsidRPr="000A5164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A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و</w:t>
      </w:r>
      <w:r w:rsidR="005120ED"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0A5164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B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حيث:   </w:t>
      </w:r>
      <w:r w:rsidR="005337CC" w:rsidRPr="000A5164">
        <w:rPr>
          <w:rFonts w:asciiTheme="majorBidi" w:hAnsiTheme="majorBidi" w:cstheme="majorBidi"/>
          <w:position w:val="-28"/>
        </w:rPr>
        <w:object w:dxaOrig="4099" w:dyaOrig="720" w14:anchorId="7114DB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45pt;height:36.7pt" o:ole="">
            <v:imagedata r:id="rId8" o:title=""/>
          </v:shape>
          <o:OLEObject Type="Embed" ProgID="Equation.DSMT4" ShapeID="_x0000_i1025" DrawAspect="Content" ObjectID="_1769878386" r:id="rId9"/>
        </w:object>
      </w:r>
    </w:p>
    <w:p w14:paraId="01DF49C4" w14:textId="095F0A0B" w:rsidR="00CE2A41" w:rsidRPr="000A5164" w:rsidRDefault="00655D6B" w:rsidP="00A52E2B">
      <w:pPr>
        <w:pStyle w:val="ListParagraph"/>
        <w:numPr>
          <w:ilvl w:val="0"/>
          <w:numId w:val="19"/>
        </w:numPr>
        <w:bidi/>
        <w:spacing w:line="276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حسب </w:t>
      </w:r>
      <w:r w:rsidR="005337CC" w:rsidRPr="000A5164">
        <w:rPr>
          <w:rFonts w:asciiTheme="majorBidi" w:hAnsiTheme="majorBidi" w:cstheme="majorBidi"/>
          <w:position w:val="-12"/>
        </w:rPr>
        <w:object w:dxaOrig="1920" w:dyaOrig="360" w14:anchorId="67CF2674">
          <v:shape id="_x0000_i1026" type="#_x0000_t75" style="width:95.1pt;height:18.35pt" o:ole="">
            <v:imagedata r:id="rId10" o:title=""/>
          </v:shape>
          <o:OLEObject Type="Embed" ProgID="Equation.DSMT4" ShapeID="_x0000_i1026" DrawAspect="Content" ObjectID="_1769878387" r:id="rId11"/>
        </w:object>
      </w:r>
      <w:r w:rsidRPr="000A5164">
        <w:rPr>
          <w:rFonts w:asciiTheme="majorBidi" w:hAnsiTheme="majorBidi" w:cstheme="majorBidi"/>
          <w:rtl/>
        </w:rPr>
        <w:t xml:space="preserve">، </w:t>
      </w:r>
      <w:r w:rsidRPr="000A5164">
        <w:rPr>
          <w:rFonts w:asciiTheme="majorBidi" w:hAnsiTheme="majorBidi" w:cstheme="majorBidi"/>
        </w:rPr>
        <w:t xml:space="preserve"> </w:t>
      </w:r>
      <w:r w:rsidRPr="000A5164">
        <w:rPr>
          <w:rFonts w:asciiTheme="majorBidi" w:hAnsiTheme="majorBidi" w:cstheme="majorBidi"/>
          <w:sz w:val="28"/>
          <w:szCs w:val="28"/>
          <w:rtl/>
        </w:rPr>
        <w:t>ثم ا</w:t>
      </w:r>
      <w:r w:rsidR="00C62E1A"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كتب العدد </w:t>
      </w:r>
      <w:r w:rsidR="00C62E1A" w:rsidRPr="000A5164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A</w:t>
      </w:r>
      <w:r w:rsidR="00C62E1A"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على شكل كسر غير قابل للاختزال.</w:t>
      </w:r>
    </w:p>
    <w:p w14:paraId="0840E8D2" w14:textId="1D344089" w:rsidR="00A52E2B" w:rsidRPr="000A5164" w:rsidRDefault="00C62E1A" w:rsidP="00A52E2B">
      <w:pPr>
        <w:pStyle w:val="ListParagraph"/>
        <w:numPr>
          <w:ilvl w:val="0"/>
          <w:numId w:val="19"/>
        </w:numPr>
        <w:bidi/>
        <w:spacing w:line="276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كتب العدد </w:t>
      </w:r>
      <w:r w:rsidRPr="000A5164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B</w:t>
      </w:r>
      <w:r w:rsidRPr="000A516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على شكل </w:t>
      </w:r>
      <w:r w:rsidR="00731218" w:rsidRPr="000A5164">
        <w:rPr>
          <w:rFonts w:asciiTheme="majorBidi" w:hAnsiTheme="majorBidi" w:cstheme="majorBidi"/>
          <w:position w:val="-8"/>
        </w:rPr>
        <w:object w:dxaOrig="560" w:dyaOrig="400" w14:anchorId="623A4150">
          <v:shape id="_x0000_i1027" type="#_x0000_t75" style="width:27.85pt;height:20.4pt" o:ole="">
            <v:imagedata r:id="rId12" o:title=""/>
          </v:shape>
          <o:OLEObject Type="Embed" ProgID="Equation.DSMT4" ShapeID="_x0000_i1027" DrawAspect="Content" ObjectID="_1769878388" r:id="rId13"/>
        </w:object>
      </w:r>
      <w:r w:rsidR="00731218" w:rsidRPr="000A5164">
        <w:rPr>
          <w:rFonts w:asciiTheme="majorBidi" w:hAnsiTheme="majorBidi" w:cstheme="majorBidi"/>
          <w:rtl/>
          <w:lang w:bidi="ar-DZ"/>
        </w:rPr>
        <w:t xml:space="preserve"> </w:t>
      </w:r>
      <w:r w:rsidR="00731218"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يث </w:t>
      </w:r>
      <w:r w:rsidR="00731218" w:rsidRPr="000A5164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a</w:t>
      </w:r>
      <w:r w:rsidR="00731218"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عدد طبيعي.</w:t>
      </w:r>
    </w:p>
    <w:p w14:paraId="770FDFC1" w14:textId="43AA0EB3" w:rsidR="00C2721F" w:rsidRPr="000A5164" w:rsidRDefault="00464FB4" w:rsidP="0077356F">
      <w:pPr>
        <w:bidi/>
        <w:spacing w:before="240" w:after="0" w:line="276" w:lineRule="auto"/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530E74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  <w:r w:rsidR="00D058D9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(03ن)</w:t>
      </w:r>
    </w:p>
    <w:p w14:paraId="29A81F3A" w14:textId="77777777" w:rsidR="0077356F" w:rsidRPr="000A5164" w:rsidRDefault="0077356F" w:rsidP="0077356F">
      <w:pPr>
        <w:bidi/>
        <w:spacing w:before="240"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لتكن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حيث: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3440" w:dyaOrig="380" w14:anchorId="3F015557">
          <v:shape id="_x0000_i1028" type="#_x0000_t75" style="width:173.2pt;height:19pt" o:ole="">
            <v:imagedata r:id="rId14" o:title=""/>
          </v:shape>
          <o:OLEObject Type="Embed" ProgID="Equation.DSMT4" ShapeID="_x0000_i1028" DrawAspect="Content" ObjectID="_1769878389" r:id="rId15"/>
        </w:object>
      </w:r>
    </w:p>
    <w:p w14:paraId="31C2B7E2" w14:textId="77777777" w:rsidR="0077356F" w:rsidRPr="000A5164" w:rsidRDefault="0077356F" w:rsidP="0077356F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انشر وبسط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>.</w:t>
      </w:r>
    </w:p>
    <w:p w14:paraId="16151B57" w14:textId="77777777" w:rsidR="0077356F" w:rsidRPr="000A5164" w:rsidRDefault="0077356F" w:rsidP="0077356F">
      <w:pPr>
        <w:pStyle w:val="ListParagraph"/>
        <w:numPr>
          <w:ilvl w:val="0"/>
          <w:numId w:val="14"/>
        </w:numPr>
        <w:bidi/>
        <w:spacing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لل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إلى جداء عاملين من الدرجة الأولى.</w:t>
      </w:r>
    </w:p>
    <w:p w14:paraId="738B3872" w14:textId="6FF13A82" w:rsidR="0077356F" w:rsidRPr="000A5164" w:rsidRDefault="0077356F" w:rsidP="0077356F">
      <w:pPr>
        <w:pStyle w:val="ListParagraph"/>
        <w:numPr>
          <w:ilvl w:val="0"/>
          <w:numId w:val="14"/>
        </w:numPr>
        <w:bidi/>
        <w:spacing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ل المعادلة : </w:t>
      </w:r>
      <w:r w:rsidR="00DC052C" w:rsidRPr="000A5164">
        <w:rPr>
          <w:rFonts w:asciiTheme="majorBidi" w:hAnsiTheme="majorBidi" w:cstheme="majorBidi"/>
          <w:position w:val="-12"/>
          <w:sz w:val="28"/>
          <w:szCs w:val="28"/>
        </w:rPr>
        <w:object w:dxaOrig="1980" w:dyaOrig="360" w14:anchorId="3133C20C">
          <v:shape id="_x0000_i1029" type="#_x0000_t75" style="width:98.5pt;height:18.35pt" o:ole="">
            <v:imagedata r:id="rId16" o:title=""/>
          </v:shape>
          <o:OLEObject Type="Embed" ProgID="Equation.DSMT4" ShapeID="_x0000_i1029" DrawAspect="Content" ObjectID="_1769878390" r:id="rId17"/>
        </w:object>
      </w:r>
    </w:p>
    <w:p w14:paraId="370DBCEE" w14:textId="1CB432FE" w:rsidR="008F7EB1" w:rsidRPr="000A5164" w:rsidRDefault="00D56BBB" w:rsidP="00AC0C6D">
      <w:pPr>
        <w:bidi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لتمرين الثالث</w:t>
      </w:r>
      <w:r w:rsidR="00DF3E67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  <w:r w:rsidR="00D058D9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(03ن)</w:t>
      </w:r>
    </w:p>
    <w:p w14:paraId="2F40C9A2" w14:textId="77777777" w:rsidR="0077356F" w:rsidRPr="000A5164" w:rsidRDefault="0077356F" w:rsidP="0077356F">
      <w:pPr>
        <w:pStyle w:val="ListParagraph"/>
        <w:numPr>
          <w:ilvl w:val="0"/>
          <w:numId w:val="16"/>
        </w:numPr>
        <w:bidi/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0A5164">
        <w:rPr>
          <w:rFonts w:asciiTheme="majorBidi" w:hAnsiTheme="majorBidi" w:cstheme="majorBidi"/>
          <w:sz w:val="28"/>
          <w:szCs w:val="28"/>
          <w:rtl/>
        </w:rPr>
        <w:t xml:space="preserve">أوجد الثنائية </w:t>
      </w:r>
      <w:r w:rsidRPr="000A5164">
        <w:rPr>
          <w:rFonts w:asciiTheme="majorBidi" w:hAnsiTheme="majorBidi" w:cstheme="majorBidi"/>
          <w:position w:val="-14"/>
          <w:sz w:val="28"/>
          <w:szCs w:val="28"/>
        </w:rPr>
        <w:object w:dxaOrig="680" w:dyaOrig="420" w14:anchorId="3CCBAD9F">
          <v:shape id="_x0000_i1030" type="#_x0000_t75" style="width:34.65pt;height:21.75pt" o:ole="">
            <v:imagedata r:id="rId18" o:title=""/>
          </v:shape>
          <o:OLEObject Type="Embed" ProgID="Equation.DSMT4" ShapeID="_x0000_i1030" DrawAspect="Content" ObjectID="_1769878391" r:id="rId19"/>
        </w:object>
      </w:r>
      <w:r w:rsidRPr="000A5164">
        <w:rPr>
          <w:rFonts w:asciiTheme="majorBidi" w:hAnsiTheme="majorBidi" w:cstheme="majorBidi"/>
          <w:sz w:val="28"/>
          <w:szCs w:val="28"/>
          <w:rtl/>
        </w:rPr>
        <w:t xml:space="preserve"> حلا للجملة</w:t>
      </w: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آتية:  </w:t>
      </w:r>
      <w:r w:rsidRPr="000A5164">
        <w:rPr>
          <w:rFonts w:asciiTheme="majorBidi" w:hAnsiTheme="majorBidi" w:cstheme="majorBidi"/>
          <w:position w:val="-36"/>
          <w:sz w:val="28"/>
          <w:szCs w:val="28"/>
        </w:rPr>
        <w:object w:dxaOrig="1760" w:dyaOrig="859" w14:anchorId="6CD0907D">
          <v:shape id="_x0000_i1031" type="#_x0000_t75" style="width:86.95pt;height:42.8pt" o:ole="">
            <v:imagedata r:id="rId20" o:title=""/>
          </v:shape>
          <o:OLEObject Type="Embed" ProgID="Equation.DSMT4" ShapeID="_x0000_i1031" DrawAspect="Content" ObjectID="_1769878392" r:id="rId21"/>
        </w:object>
      </w:r>
    </w:p>
    <w:p w14:paraId="63841069" w14:textId="77777777" w:rsidR="0077356F" w:rsidRPr="000A5164" w:rsidRDefault="0077356F" w:rsidP="0077356F">
      <w:pPr>
        <w:pStyle w:val="ListParagraph"/>
        <w:numPr>
          <w:ilvl w:val="0"/>
          <w:numId w:val="16"/>
        </w:numPr>
        <w:bidi/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0A5164">
        <w:rPr>
          <w:rFonts w:asciiTheme="majorBidi" w:hAnsiTheme="majorBidi" w:cstheme="majorBidi"/>
          <w:sz w:val="28"/>
          <w:szCs w:val="28"/>
          <w:rtl/>
        </w:rPr>
        <w:t xml:space="preserve">حل المتراحجة التالية ثم مثّل حلها البياني:  </w:t>
      </w:r>
      <w:r w:rsidRPr="000A5164">
        <w:rPr>
          <w:rFonts w:asciiTheme="majorBidi" w:hAnsiTheme="majorBidi" w:cstheme="majorBidi"/>
          <w:sz w:val="28"/>
          <w:szCs w:val="28"/>
        </w:rPr>
        <w:t xml:space="preserve">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1939" w:dyaOrig="360" w14:anchorId="1844028D">
          <v:shape id="_x0000_i1032" type="#_x0000_t75" style="width:96.45pt;height:18.35pt" o:ole="">
            <v:imagedata r:id="rId22" o:title=""/>
          </v:shape>
          <o:OLEObject Type="Embed" ProgID="Equation.DSMT4" ShapeID="_x0000_i1032" DrawAspect="Content" ObjectID="_1769878393" r:id="rId23"/>
        </w:object>
      </w:r>
    </w:p>
    <w:p w14:paraId="5C766DB3" w14:textId="50ADE366" w:rsidR="0077356F" w:rsidRPr="000A5164" w:rsidRDefault="005669F3" w:rsidP="0077356F">
      <w:pPr>
        <w:pStyle w:val="ListParagraph"/>
        <w:numPr>
          <w:ilvl w:val="0"/>
          <w:numId w:val="16"/>
        </w:numPr>
        <w:bidi/>
        <w:spacing w:line="276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توظيف العلاقة </w:t>
      </w:r>
      <w:r w:rsidRPr="00D54E79">
        <w:rPr>
          <w:position w:val="-6"/>
        </w:rPr>
        <w:object w:dxaOrig="1939" w:dyaOrig="300" w14:anchorId="30F31DFA">
          <v:shape id="_x0000_i1033" type="#_x0000_t75" style="width:96.45pt;height:14.95pt" o:ole="">
            <v:imagedata r:id="rId24" o:title=""/>
          </v:shape>
          <o:OLEObject Type="Embed" ProgID="Equation.DSMT4" ShapeID="_x0000_i1033" DrawAspect="Content" ObjectID="_1769878394" r:id="rId25"/>
        </w:object>
      </w:r>
      <w:r w:rsidRPr="005669F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780" w:dyaOrig="360" w14:anchorId="53BD9019">
          <v:shape id="_x0000_i1034" type="#_x0000_t75" style="width:38.7pt;height:18.35pt" o:ole="">
            <v:imagedata r:id="rId26" o:title=""/>
          </v:shape>
          <o:OLEObject Type="Embed" ProgID="Equation.DSMT4" ShapeID="_x0000_i1034" DrawAspect="Content" ObjectID="_1769878395" r:id="rId27"/>
        </w:object>
      </w: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استنتج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800" w:dyaOrig="360" w14:anchorId="2A4DF8E2">
          <v:shape id="_x0000_i1035" type="#_x0000_t75" style="width:39.4pt;height:18.35pt" o:ole="">
            <v:imagedata r:id="rId28" o:title=""/>
          </v:shape>
          <o:OLEObject Type="Embed" ProgID="Equation.DSMT4" ShapeID="_x0000_i1035" DrawAspect="Content" ObjectID="_1769878396" r:id="rId29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77356F" w:rsidRPr="000A5164">
        <w:rPr>
          <w:rFonts w:asciiTheme="majorBidi" w:hAnsiTheme="majorBidi" w:cstheme="majorBidi"/>
          <w:sz w:val="28"/>
          <w:szCs w:val="28"/>
          <w:rtl/>
          <w:lang w:bidi="ar-DZ"/>
        </w:rPr>
        <w:t>إذا علمت أن</w:t>
      </w:r>
      <w:r w:rsidR="00A74CD1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77356F"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7356F" w:rsidRPr="000A5164">
        <w:rPr>
          <w:rFonts w:asciiTheme="majorBidi" w:hAnsiTheme="majorBidi" w:cstheme="majorBidi"/>
          <w:position w:val="-26"/>
          <w:sz w:val="28"/>
          <w:szCs w:val="28"/>
        </w:rPr>
        <w:object w:dxaOrig="1500" w:dyaOrig="760" w14:anchorId="04228782">
          <v:shape id="_x0000_i1036" type="#_x0000_t75" style="width:75.4pt;height:37.35pt" o:ole="">
            <v:imagedata r:id="rId30" o:title=""/>
          </v:shape>
          <o:OLEObject Type="Embed" ProgID="Equation.DSMT4" ShapeID="_x0000_i1036" DrawAspect="Content" ObjectID="_1769878397" r:id="rId31"/>
        </w:object>
      </w:r>
      <w:r w:rsidR="0077356F" w:rsidRPr="000A5164">
        <w:rPr>
          <w:rFonts w:asciiTheme="majorBidi" w:hAnsiTheme="majorBidi" w:cstheme="majorBidi"/>
          <w:sz w:val="28"/>
          <w:szCs w:val="28"/>
        </w:rPr>
        <w:t>.</w:t>
      </w:r>
    </w:p>
    <w:p w14:paraId="1BB62215" w14:textId="3950A530" w:rsidR="00C44532" w:rsidRPr="000A5164" w:rsidRDefault="0028307D" w:rsidP="0077356F">
      <w:pPr>
        <w:bidi/>
        <w:spacing w:line="276" w:lineRule="auto"/>
        <w:rPr>
          <w:rFonts w:asciiTheme="majorBidi" w:eastAsia="Times New Roman" w:hAnsiTheme="majorBidi" w:cstheme="majorBidi"/>
          <w:sz w:val="28"/>
          <w:szCs w:val="28"/>
          <w:rtl/>
          <w:lang w:val="fr-FR"/>
        </w:rPr>
      </w:pP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لتمرين ال</w:t>
      </w:r>
      <w:r w:rsidR="008D2A42"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رابع</w:t>
      </w: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  <w:r w:rsidR="00666BEF"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A5164" w:rsidRPr="000A516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(03ن)</w:t>
      </w:r>
    </w:p>
    <w:p w14:paraId="2E13FBB8" w14:textId="5407B3C7" w:rsidR="00096105" w:rsidRPr="000A5164" w:rsidRDefault="00096105" w:rsidP="00096105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</w:t>
      </w:r>
      <w:r w:rsidR="00C95265" w:rsidRPr="000A5164">
        <w:rPr>
          <w:rFonts w:asciiTheme="majorBidi" w:hAnsiTheme="majorBidi" w:cstheme="majorBidi"/>
          <w:color w:val="000000"/>
          <w:sz w:val="28"/>
          <w:szCs w:val="28"/>
        </w:rPr>
        <w:t>ABC</w:t>
      </w:r>
      <w:r w:rsidR="00C95265"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ثلث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بحيث: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AB = 3 cm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AC = 4 cm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و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BC = 5 cm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14:paraId="4FAC8E58" w14:textId="2C5186B5" w:rsidR="00096105" w:rsidRPr="000A5164" w:rsidRDefault="00096105" w:rsidP="00096105">
      <w:pPr>
        <w:pStyle w:val="NormalWeb"/>
        <w:numPr>
          <w:ilvl w:val="0"/>
          <w:numId w:val="20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بين أن المثلث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ABC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قائم</w:t>
      </w:r>
      <w:r w:rsidR="00A74CD1"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في </w:t>
      </w:r>
      <w:r w:rsidR="00A74CD1">
        <w:rPr>
          <w:rFonts w:asciiTheme="majorBidi" w:hAnsiTheme="majorBidi" w:cstheme="majorBidi"/>
          <w:color w:val="000000"/>
          <w:sz w:val="28"/>
          <w:szCs w:val="28"/>
          <w:lang w:val="fr-FR"/>
        </w:rPr>
        <w:t>A</w:t>
      </w:r>
      <w:r w:rsidR="00062F64" w:rsidRPr="000A5164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14:paraId="29DDB145" w14:textId="572B97A6" w:rsidR="00096105" w:rsidRPr="000A5164" w:rsidRDefault="00062F64" w:rsidP="00096105">
      <w:pPr>
        <w:pStyle w:val="NormalWeb"/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</w:t>
      </w:r>
      <w:r w:rsidR="00096105"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لتكن </w:t>
      </w:r>
      <w:r w:rsidR="00096105" w:rsidRPr="000A5164">
        <w:rPr>
          <w:rFonts w:asciiTheme="majorBidi" w:hAnsiTheme="majorBidi" w:cstheme="majorBidi"/>
          <w:color w:val="000000"/>
          <w:sz w:val="28"/>
          <w:szCs w:val="28"/>
        </w:rPr>
        <w:t>M</w:t>
      </w:r>
      <w:r w:rsidR="00096105"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منتصف [</w:t>
      </w:r>
      <w:r w:rsidR="00096105" w:rsidRPr="000A5164">
        <w:rPr>
          <w:rFonts w:asciiTheme="majorBidi" w:hAnsiTheme="majorBidi" w:cstheme="majorBidi"/>
          <w:color w:val="000000"/>
          <w:sz w:val="28"/>
          <w:szCs w:val="28"/>
        </w:rPr>
        <w:t>BC</w:t>
      </w:r>
      <w:r w:rsidR="00096105" w:rsidRPr="000A5164">
        <w:rPr>
          <w:rFonts w:asciiTheme="majorBidi" w:hAnsiTheme="majorBidi" w:cstheme="majorBidi"/>
          <w:color w:val="000000"/>
          <w:sz w:val="28"/>
          <w:szCs w:val="28"/>
          <w:rtl/>
        </w:rPr>
        <w:t>].</w:t>
      </w:r>
    </w:p>
    <w:p w14:paraId="38E65BBD" w14:textId="77777777" w:rsidR="00096105" w:rsidRPr="000A5164" w:rsidRDefault="00096105" w:rsidP="00096105">
      <w:pPr>
        <w:pStyle w:val="NormalWeb"/>
        <w:numPr>
          <w:ilvl w:val="0"/>
          <w:numId w:val="20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أنشئ النقطة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N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صورة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M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بالانسحاب الذي شعاعه</w:t>
      </w:r>
      <w:r w:rsidRPr="000A5164">
        <w:rPr>
          <w:rStyle w:val="apple-converted-space"/>
          <w:rFonts w:asciiTheme="majorBidi" w:hAnsiTheme="majorBidi" w:cstheme="majorBidi"/>
          <w:color w:val="000000"/>
          <w:sz w:val="28"/>
          <w:szCs w:val="28"/>
          <w:rtl/>
        </w:rPr>
        <w:t> </w:t>
      </w:r>
      <m:oMath>
        <m:acc>
          <m:accPr>
            <m:chr m:val="⃗"/>
            <m:ctrl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AB</m:t>
            </m:r>
          </m:e>
        </m:acc>
      </m:oMath>
      <w:r w:rsidRPr="000A5164">
        <w:rPr>
          <w:rStyle w:val="apple-converted-space"/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14:paraId="785A39EC" w14:textId="77777777" w:rsidR="00096105" w:rsidRPr="000A5164" w:rsidRDefault="00096105" w:rsidP="00096105">
      <w:pPr>
        <w:pStyle w:val="NormalWeb"/>
        <w:numPr>
          <w:ilvl w:val="0"/>
          <w:numId w:val="20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ما نوع الرباعي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AMNB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؟ استنتج الطول </w:t>
      </w:r>
      <w:r w:rsidRPr="000A5164">
        <w:rPr>
          <w:rFonts w:asciiTheme="majorBidi" w:hAnsiTheme="majorBidi" w:cstheme="majorBidi"/>
          <w:color w:val="000000"/>
          <w:sz w:val="28"/>
          <w:szCs w:val="28"/>
        </w:rPr>
        <w:t>BN</w:t>
      </w: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>.</w:t>
      </w:r>
    </w:p>
    <w:p w14:paraId="386D11E3" w14:textId="77777777" w:rsidR="00096105" w:rsidRPr="000A5164" w:rsidRDefault="00096105" w:rsidP="00096105">
      <w:pPr>
        <w:pStyle w:val="NormalWeb"/>
        <w:numPr>
          <w:ilvl w:val="0"/>
          <w:numId w:val="20"/>
        </w:numPr>
        <w:shd w:val="clear" w:color="auto" w:fill="FFFFFF"/>
        <w:bidi/>
        <w:spacing w:before="0" w:beforeAutospacing="0" w:after="0" w:afterAutospacing="0"/>
        <w:rPr>
          <w:rFonts w:asciiTheme="majorBidi" w:hAnsiTheme="majorBidi" w:cstheme="majorBidi"/>
          <w:color w:val="000000"/>
          <w:sz w:val="28"/>
          <w:szCs w:val="28"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>أكمل ما يلي:</w:t>
      </w:r>
    </w:p>
    <w:p w14:paraId="4B5414BF" w14:textId="31CC2969" w:rsidR="00096105" w:rsidRPr="000A5164" w:rsidRDefault="00000000" w:rsidP="00CF49F6">
      <w:pPr>
        <w:pStyle w:val="NormalWeb"/>
        <w:shd w:val="clear" w:color="auto" w:fill="FFFFFF"/>
        <w:bidi/>
        <w:spacing w:before="0" w:beforeAutospacing="0" w:after="0" w:afterAutospacing="0"/>
        <w:ind w:left="720"/>
        <w:jc w:val="center"/>
        <w:rPr>
          <w:rFonts w:asciiTheme="majorBidi" w:hAnsiTheme="majorBidi" w:cstheme="majorBidi"/>
          <w:color w:val="000000"/>
          <w:sz w:val="28"/>
          <w:szCs w:val="28"/>
          <w:rtl/>
        </w:rPr>
      </w:pPr>
      <m:oMathPara>
        <m:oMath>
          <m:acc>
            <m:accPr>
              <m:chr m:val="⃗"/>
              <m:ctrlP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  <m:t>MN</m:t>
              </m:r>
            </m:e>
          </m:acc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val="fr-FR" w:bidi="ar-DZ"/>
            </w:rPr>
            <m:t>+</m:t>
          </m:r>
          <m:acc>
            <m:accPr>
              <m:chr m:val="⃗"/>
              <m:ctrlP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val="fr-FR" w:bidi="ar-DZ"/>
            </w:rPr>
            <m:t>=…</m:t>
          </m:r>
        </m:oMath>
      </m:oMathPara>
    </w:p>
    <w:p w14:paraId="73ACB0B6" w14:textId="672896B4" w:rsidR="00096105" w:rsidRPr="000A5164" w:rsidRDefault="00000000" w:rsidP="00CF49F6">
      <w:pPr>
        <w:pStyle w:val="NormalWeb"/>
        <w:shd w:val="clear" w:color="auto" w:fill="FFFFFF"/>
        <w:bidi/>
        <w:spacing w:before="0" w:beforeAutospacing="0" w:after="0" w:afterAutospacing="0"/>
        <w:ind w:left="720"/>
        <w:jc w:val="center"/>
        <w:rPr>
          <w:rFonts w:asciiTheme="majorBidi" w:hAnsiTheme="majorBidi" w:cstheme="majorBidi"/>
          <w:i/>
          <w:color w:val="000000"/>
          <w:sz w:val="28"/>
          <w:szCs w:val="28"/>
          <w:rtl/>
          <w:lang w:bidi="ar-DZ"/>
        </w:rPr>
      </w:pPr>
      <m:oMathPara>
        <m:oMath>
          <m:acc>
            <m:accPr>
              <m:chr m:val="⃗"/>
              <m:ctrlP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A</m:t>
              </m:r>
            </m:e>
          </m:acc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val="fr-FR" w:bidi="ar-DZ"/>
            </w:rPr>
            <m:t>+</m:t>
          </m:r>
          <m:acc>
            <m:accPr>
              <m:chr m:val="⃗"/>
              <m:ctrlP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  <w:lang w:val="fr-FR" w:bidi="ar-DZ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 w:cstheme="majorBidi"/>
              <w:sz w:val="28"/>
              <w:szCs w:val="28"/>
              <w:lang w:val="fr-FR" w:bidi="ar-DZ"/>
            </w:rPr>
            <m:t>=…</m:t>
          </m:r>
        </m:oMath>
      </m:oMathPara>
    </w:p>
    <w:p w14:paraId="47118440" w14:textId="1F19E3D6" w:rsidR="000F7539" w:rsidRPr="000A5164" w:rsidRDefault="00096105" w:rsidP="00096105">
      <w:pPr>
        <w:bidi/>
        <w:spacing w:after="200" w:line="240" w:lineRule="auto"/>
        <w:rPr>
          <w:rFonts w:asciiTheme="majorBidi" w:eastAsia="Times New Roman" w:hAnsiTheme="majorBidi" w:cstheme="majorBidi"/>
          <w:sz w:val="28"/>
          <w:szCs w:val="28"/>
          <w:lang w:val="fr-FR"/>
        </w:rPr>
      </w:pPr>
      <w:r w:rsidRPr="000A5164">
        <w:rPr>
          <w:rFonts w:asciiTheme="majorBidi" w:hAnsiTheme="majorBidi" w:cstheme="majorBidi"/>
          <w:color w:val="000000"/>
          <w:sz w:val="28"/>
          <w:szCs w:val="28"/>
          <w:rtl/>
        </w:rPr>
        <w:t>أثبت أن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:     </w:t>
      </w:r>
      <m:oMath>
        <m:acc>
          <m:accPr>
            <m:chr m:val="⃗"/>
            <m:ctrl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BN</m:t>
            </m:r>
          </m:e>
        </m:acc>
        <m:r>
          <w:rPr>
            <w:rFonts w:ascii="Cambria Math" w:hAnsi="Cambria Math" w:cstheme="majorBidi"/>
            <w:sz w:val="28"/>
            <w:szCs w:val="28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A</m:t>
            </m:r>
          </m:e>
        </m:acc>
        <m:r>
          <w:rPr>
            <w:rFonts w:ascii="Cambria Math" w:hAnsi="Cambria Math" w:cstheme="majorBidi"/>
            <w:sz w:val="28"/>
            <w:szCs w:val="28"/>
            <w:lang w:val="fr-FR" w:bidi="ar-DZ"/>
          </w:rPr>
          <m:t>+</m:t>
        </m:r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N</m:t>
            </m:r>
          </m:e>
        </m:acc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val="fr-FR"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0</m:t>
            </m:r>
          </m:e>
        </m:acc>
      </m:oMath>
      <w:r w:rsidRPr="000A5164">
        <w:rPr>
          <w:rStyle w:val="apple-converted-space"/>
          <w:rFonts w:asciiTheme="majorBidi" w:hAnsiTheme="majorBidi" w:cstheme="majorBidi"/>
          <w:color w:val="000000"/>
          <w:sz w:val="28"/>
          <w:szCs w:val="28"/>
          <w:rtl/>
        </w:rPr>
        <w:t xml:space="preserve">    </w:t>
      </w:r>
    </w:p>
    <w:p w14:paraId="3319C9EE" w14:textId="7F64785D" w:rsidR="000F7539" w:rsidRPr="000A5164" w:rsidRDefault="000F7539" w:rsidP="000F7539">
      <w:pPr>
        <w:bidi/>
        <w:spacing w:after="200" w:line="240" w:lineRule="auto"/>
        <w:rPr>
          <w:rFonts w:asciiTheme="majorBidi" w:eastAsia="Times New Roman" w:hAnsiTheme="majorBidi" w:cstheme="majorBidi"/>
          <w:sz w:val="28"/>
          <w:szCs w:val="28"/>
          <w:lang w:val="fr-FR"/>
        </w:rPr>
      </w:pPr>
    </w:p>
    <w:p w14:paraId="32973EF7" w14:textId="77777777" w:rsidR="00AB0D83" w:rsidRDefault="00AB0D83" w:rsidP="00582FC3">
      <w:pPr>
        <w:bidi/>
        <w:spacing w:after="0" w:line="276" w:lineRule="auto"/>
        <w:rPr>
          <w:b/>
          <w:bCs/>
          <w:sz w:val="28"/>
          <w:szCs w:val="28"/>
          <w:rtl/>
          <w:lang w:bidi="ar-DZ"/>
        </w:rPr>
      </w:pPr>
    </w:p>
    <w:p w14:paraId="3B3FAF2C" w14:textId="4636779B" w:rsidR="00452218" w:rsidRPr="00FE6336" w:rsidRDefault="00452218" w:rsidP="00AB0D83">
      <w:pPr>
        <w:bidi/>
        <w:spacing w:after="0" w:line="276" w:lineRule="auto"/>
        <w:rPr>
          <w:b/>
          <w:bCs/>
          <w:sz w:val="28"/>
          <w:szCs w:val="28"/>
          <w:lang w:val="fr-FR" w:bidi="ar-DZ"/>
        </w:rPr>
      </w:pPr>
      <w:r w:rsidRPr="00BB66AF">
        <w:rPr>
          <w:rFonts w:hint="cs"/>
          <w:b/>
          <w:bCs/>
          <w:sz w:val="28"/>
          <w:szCs w:val="28"/>
          <w:rtl/>
          <w:lang w:bidi="ar-DZ"/>
        </w:rPr>
        <w:lastRenderedPageBreak/>
        <w:t>الجزء الثاني: ( 08 نقاط)</w:t>
      </w:r>
    </w:p>
    <w:p w14:paraId="38B1A9A5" w14:textId="74CE3AF1" w:rsidR="00196134" w:rsidRDefault="00452218" w:rsidP="00083F8B">
      <w:pPr>
        <w:bidi/>
        <w:spacing w:after="0" w:line="276" w:lineRule="auto"/>
        <w:rPr>
          <w:rFonts w:ascii="Times New Roman" w:eastAsia="Calibri" w:hAnsi="Times New Roman" w:cs="Times New Roman"/>
          <w:sz w:val="32"/>
          <w:szCs w:val="32"/>
          <w:lang w:val="fr-FR" w:bidi="ar-DZ"/>
        </w:rPr>
      </w:pPr>
      <w:r w:rsidRPr="00BB66AF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>الوضعية الادماجية:</w:t>
      </w:r>
    </w:p>
    <w:p w14:paraId="526EA509" w14:textId="68B5657D" w:rsidR="00B76D0F" w:rsidRDefault="00B76D0F" w:rsidP="00B76D0F">
      <w:pPr>
        <w:bidi/>
        <w:spacing w:line="276" w:lineRule="auto"/>
        <w:rPr>
          <w:rFonts w:ascii="Times New Roman" w:eastAsia="Calibri" w:hAnsi="Times New Roman" w:cs="Times New Roman"/>
          <w:sz w:val="32"/>
          <w:szCs w:val="32"/>
          <w:rtl/>
          <w:lang w:val="fr-FR" w:bidi="ar-DZ"/>
        </w:rPr>
      </w:pPr>
    </w:p>
    <w:p w14:paraId="120352EA" w14:textId="519DE6A0" w:rsidR="00B76D0F" w:rsidRDefault="00B76D0F" w:rsidP="00185762">
      <w:pPr>
        <w:bidi/>
        <w:spacing w:line="276" w:lineRule="auto"/>
        <w:jc w:val="both"/>
        <w:rPr>
          <w:rFonts w:ascii="Times New Roman" w:eastAsia="Calibri" w:hAnsi="Times New Roman" w:cs="Times New Roman"/>
          <w:sz w:val="32"/>
          <w:szCs w:val="32"/>
          <w:rtl/>
          <w:lang w:val="fr-FR" w:bidi="ar-DZ"/>
        </w:rPr>
      </w:pPr>
      <w:r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تقوم مجموعة من علماء الآثار باستكشاف مدينة من خضارة قديمة</w:t>
      </w:r>
      <w:r w:rsidR="00185762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،</w:t>
      </w:r>
      <w:r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غرقت في أعماق بحيرة، فاستعانوا بفريق متمرس من الغواصين الذين استعملوا غواصة لمسح المنطقة التي يفترض أن تكون الموقع المطلوب،</w:t>
      </w:r>
    </w:p>
    <w:p w14:paraId="220EA81C" w14:textId="72EA0FC0" w:rsidR="00B76D0F" w:rsidRDefault="00B76D0F" w:rsidP="00185762">
      <w:pPr>
        <w:bidi/>
        <w:spacing w:line="276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rtl/>
          <w:lang w:val="fr-FR" w:bidi="ar-DZ"/>
        </w:rPr>
      </w:pPr>
      <w:r w:rsidRPr="00B76D0F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val="fr-FR" w:bidi="ar-DZ"/>
        </w:rPr>
        <w:t>الجزء الأول:</w:t>
      </w:r>
    </w:p>
    <w:p w14:paraId="6882C73B" w14:textId="3D5C160A" w:rsidR="00177CEA" w:rsidRDefault="00B76D0F" w:rsidP="00185762">
      <w:pPr>
        <w:bidi/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</w:pPr>
      <w:r w:rsidRPr="00185762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الصور في الأسفل ظهرت</w:t>
      </w:r>
      <w:r w:rsidR="00185762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على شاشة الغواصة</w:t>
      </w:r>
      <w:r w:rsidR="00177CEA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، حيث تحتوي على النقاط التي ستمرت عليها الغواصة.</w:t>
      </w:r>
    </w:p>
    <w:p w14:paraId="42B78E7C" w14:textId="77777777" w:rsidR="00177CEA" w:rsidRDefault="00177CEA" w:rsidP="00177CEA">
      <w:pPr>
        <w:bidi/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</w:pPr>
    </w:p>
    <w:tbl>
      <w:tblPr>
        <w:bidiVisual/>
        <w:tblW w:w="0" w:type="auto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35"/>
        <w:gridCol w:w="3690"/>
      </w:tblGrid>
      <w:tr w:rsidR="00177CEA" w14:paraId="1F1983DA" w14:textId="2E953A3E" w:rsidTr="009322D8">
        <w:trPr>
          <w:trHeight w:val="5220"/>
        </w:trPr>
        <w:tc>
          <w:tcPr>
            <w:tcW w:w="7035" w:type="dxa"/>
            <w:vAlign w:val="center"/>
          </w:tcPr>
          <w:p w14:paraId="0C5F585C" w14:textId="5490191A" w:rsidR="00177CEA" w:rsidRDefault="004F7A2C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eastAsia="Calibri" w:hAnsi="Times New Roman" w:cs="Times New Roman"/>
                <w:noProof/>
                <w:sz w:val="32"/>
                <w:szCs w:val="32"/>
                <w:lang w:val="fr-FR" w:bidi="ar-DZ"/>
              </w:rPr>
              <w:drawing>
                <wp:anchor distT="0" distB="0" distL="114300" distR="114300" simplePos="0" relativeHeight="251664384" behindDoc="1" locked="0" layoutInCell="1" allowOverlap="1" wp14:anchorId="68EE80D9" wp14:editId="67297A28">
                  <wp:simplePos x="0" y="0"/>
                  <wp:positionH relativeFrom="column">
                    <wp:posOffset>71120</wp:posOffset>
                  </wp:positionH>
                  <wp:positionV relativeFrom="paragraph">
                    <wp:posOffset>102235</wp:posOffset>
                  </wp:positionV>
                  <wp:extent cx="4114800" cy="31623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0CD890E" w14:textId="66F56E77" w:rsidR="00177CEA" w:rsidRPr="00185762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fr-FR" w:bidi="ar-DZ"/>
              </w:rPr>
            </w:pPr>
          </w:p>
          <w:p w14:paraId="280FAA71" w14:textId="5F239C38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32"/>
                <w:szCs w:val="32"/>
                <w:lang w:val="fr-FR" w:bidi="ar-DZ"/>
              </w:rPr>
            </w:pPr>
          </w:p>
          <w:p w14:paraId="7C0A680B" w14:textId="16C6100B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32"/>
                <w:szCs w:val="32"/>
                <w:lang w:val="fr-FR" w:bidi="ar-DZ"/>
              </w:rPr>
            </w:pPr>
          </w:p>
          <w:p w14:paraId="36467AA3" w14:textId="5A7CAF62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32"/>
                <w:szCs w:val="32"/>
                <w:lang w:val="fr-FR" w:bidi="ar-DZ"/>
              </w:rPr>
            </w:pPr>
          </w:p>
          <w:p w14:paraId="48DB96CE" w14:textId="77777777" w:rsidR="00177CEA" w:rsidRPr="00FA1386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32"/>
                <w:szCs w:val="32"/>
                <w:rtl/>
                <w:lang w:val="fr-FR" w:bidi="ar-DZ"/>
              </w:rPr>
            </w:pPr>
          </w:p>
          <w:p w14:paraId="2B3543A4" w14:textId="77777777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 w:bidi="ar-DZ"/>
              </w:rPr>
            </w:pPr>
          </w:p>
          <w:p w14:paraId="3570A626" w14:textId="77777777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 w:bidi="ar-DZ"/>
              </w:rPr>
            </w:pPr>
          </w:p>
          <w:p w14:paraId="3DA2C2CB" w14:textId="77777777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 w:bidi="ar-DZ"/>
              </w:rPr>
            </w:pPr>
          </w:p>
          <w:p w14:paraId="5D08F226" w14:textId="77777777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690" w:type="dxa"/>
            <w:vAlign w:val="center"/>
          </w:tcPr>
          <w:p w14:paraId="40270335" w14:textId="0B54D9D2" w:rsidR="00177CEA" w:rsidRDefault="00866935" w:rsidP="009322D8">
            <w:pPr>
              <w:jc w:val="center"/>
            </w:pPr>
            <w:r w:rsidRPr="005F7009">
              <w:rPr>
                <w:position w:val="-36"/>
              </w:rPr>
              <w:object w:dxaOrig="1060" w:dyaOrig="859" w14:anchorId="546D0D93">
                <v:shape id="_x0000_i1037" type="#_x0000_t75" style="width:53pt;height:42.8pt" o:ole="">
                  <v:imagedata r:id="rId33" o:title=""/>
                </v:shape>
                <o:OLEObject Type="Embed" ProgID="Equation.DSMT4" ShapeID="_x0000_i1037" DrawAspect="Content" ObjectID="_1769878398" r:id="rId34"/>
              </w:object>
            </w:r>
          </w:p>
          <w:p w14:paraId="102673D9" w14:textId="6C052819" w:rsidR="00D36F13" w:rsidRDefault="00D36F13" w:rsidP="009322D8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fr-FR" w:bidi="ar-DZ"/>
              </w:rPr>
            </w:pPr>
            <w:r w:rsidRPr="005F7009">
              <w:rPr>
                <w:position w:val="-12"/>
              </w:rPr>
              <w:object w:dxaOrig="1719" w:dyaOrig="440" w14:anchorId="19304649">
                <v:shape id="_x0000_i1038" type="#_x0000_t75" style="width:86.25pt;height:21.75pt" o:ole="">
                  <v:imagedata r:id="rId35" o:title=""/>
                </v:shape>
                <o:OLEObject Type="Embed" ProgID="Equation.DSMT4" ShapeID="_x0000_i1038" DrawAspect="Content" ObjectID="_1769878399" r:id="rId36"/>
              </w:object>
            </w:r>
          </w:p>
          <w:p w14:paraId="2DE83431" w14:textId="77777777" w:rsidR="00177CEA" w:rsidRDefault="00177CEA" w:rsidP="009322D8">
            <w:pPr>
              <w:bidi/>
              <w:spacing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rtl/>
                <w:lang w:val="fr-FR" w:bidi="ar-DZ"/>
              </w:rPr>
            </w:pPr>
          </w:p>
        </w:tc>
      </w:tr>
      <w:tr w:rsidR="00177CEA" w14:paraId="3CA8E2AA" w14:textId="77777777" w:rsidTr="00984D84">
        <w:trPr>
          <w:trHeight w:val="312"/>
        </w:trPr>
        <w:tc>
          <w:tcPr>
            <w:tcW w:w="7035" w:type="dxa"/>
            <w:vAlign w:val="center"/>
          </w:tcPr>
          <w:p w14:paraId="7AAFB5EB" w14:textId="4E699549" w:rsidR="00177CEA" w:rsidRPr="00ED5115" w:rsidRDefault="009322D8" w:rsidP="00984D84">
            <w:pPr>
              <w:bidi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val="fr-FR" w:bidi="ar-DZ"/>
              </w:rPr>
            </w:pPr>
            <w:r w:rsidRPr="00ED5115">
              <w:rPr>
                <w:rFonts w:ascii="Times New Roman" w:eastAsia="Calibri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>الوثيقة 01</w:t>
            </w:r>
          </w:p>
        </w:tc>
        <w:tc>
          <w:tcPr>
            <w:tcW w:w="3690" w:type="dxa"/>
            <w:vAlign w:val="center"/>
          </w:tcPr>
          <w:p w14:paraId="41E300F7" w14:textId="041FFD59" w:rsidR="00177CEA" w:rsidRPr="00ED5115" w:rsidRDefault="009322D8" w:rsidP="00984D84">
            <w:pPr>
              <w:bidi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val="fr-FR" w:bidi="ar-DZ"/>
              </w:rPr>
            </w:pPr>
            <w:r w:rsidRPr="00ED5115">
              <w:rPr>
                <w:rFonts w:ascii="Times New Roman" w:eastAsia="Calibri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>الوثيقة 02</w:t>
            </w:r>
          </w:p>
        </w:tc>
      </w:tr>
    </w:tbl>
    <w:p w14:paraId="6A459329" w14:textId="0A2B716D" w:rsidR="00083F8B" w:rsidRDefault="00083F8B" w:rsidP="00083F8B">
      <w:pPr>
        <w:bidi/>
        <w:spacing w:line="276" w:lineRule="auto"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</w:p>
    <w:p w14:paraId="74943560" w14:textId="1E49F46A" w:rsidR="006927A1" w:rsidRDefault="006927A1" w:rsidP="006927A1">
      <w:pPr>
        <w:bidi/>
        <w:spacing w:line="276" w:lineRule="auto"/>
        <w:rPr>
          <w:rFonts w:ascii="Times New Roman" w:eastAsia="Calibri" w:hAnsi="Times New Roman" w:cs="Times New Roman"/>
          <w:sz w:val="32"/>
          <w:szCs w:val="32"/>
          <w:rtl/>
          <w:lang w:val="fr-FR" w:bidi="ar-DZ"/>
        </w:rPr>
      </w:pPr>
      <w:r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بالاعتماد عل</w:t>
      </w:r>
      <w:r w:rsidR="005669F3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ى</w:t>
      </w:r>
      <w:r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الوثيقتين 01 و02</w:t>
      </w:r>
      <w:r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:</w:t>
      </w:r>
    </w:p>
    <w:p w14:paraId="1CF5F7E8" w14:textId="6BEA9C79" w:rsidR="00083F8B" w:rsidRPr="006927A1" w:rsidRDefault="006927A1" w:rsidP="006927A1">
      <w:pPr>
        <w:pStyle w:val="ListParagraph"/>
        <w:numPr>
          <w:ilvl w:val="0"/>
          <w:numId w:val="23"/>
        </w:numPr>
        <w:bidi/>
        <w:spacing w:line="276" w:lineRule="auto"/>
        <w:rPr>
          <w:rFonts w:ascii="Times New Roman" w:eastAsia="Calibri" w:hAnsi="Times New Roman" w:cs="Times New Roman"/>
          <w:sz w:val="32"/>
          <w:szCs w:val="32"/>
          <w:lang w:val="fr-FR" w:bidi="ar-DZ"/>
        </w:rPr>
      </w:pPr>
      <w:r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أعد رسم </w:t>
      </w:r>
      <w:r w:rsidR="002E4A82" w:rsidRPr="006927A1">
        <w:rPr>
          <w:rFonts w:ascii="Times New Roman" w:eastAsia="Calibri" w:hAnsi="Times New Roman" w:cs="Times New Roman" w:hint="cs"/>
          <w:b/>
          <w:bCs/>
          <w:sz w:val="32"/>
          <w:szCs w:val="32"/>
          <w:rtl/>
          <w:lang w:val="fr-FR" w:bidi="ar-DZ"/>
        </w:rPr>
        <w:t xml:space="preserve">الوثيقة 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01 مبينا</w:t>
      </w:r>
      <w:r w:rsidR="00286B04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ً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عليها النقط </w:t>
      </w:r>
      <w:r w:rsidR="002E4A82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A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، </w:t>
      </w:r>
      <w:r w:rsidR="002E4A82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B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،</w:t>
      </w:r>
      <w:r w:rsidR="002E4A82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 xml:space="preserve"> C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و</w:t>
      </w:r>
      <w:r w:rsidR="002E4A82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D</w:t>
      </w:r>
      <w:r w:rsidR="00286B04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،</w:t>
      </w:r>
      <w:r w:rsidR="002E4A82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ثم </w:t>
      </w:r>
      <w:r w:rsidR="00281068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بيّن </w:t>
      </w:r>
      <w:r w:rsidR="00BE74DA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أن هذه </w:t>
      </w:r>
      <w:r w:rsidR="00281068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النقط تشكل م</w:t>
      </w:r>
      <w:r w:rsidR="008425E9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ربعا</w:t>
      </w:r>
      <w:r w:rsidR="005A3419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.</w:t>
      </w:r>
    </w:p>
    <w:p w14:paraId="4BBB3BA3" w14:textId="0428F113" w:rsidR="00083F8B" w:rsidRPr="00587D60" w:rsidRDefault="00C349EC" w:rsidP="00E6393B">
      <w:pPr>
        <w:bidi/>
        <w:spacing w:line="276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val="fr-FR" w:bidi="ar-DZ"/>
        </w:rPr>
      </w:pPr>
      <w:r w:rsidRPr="00587D60">
        <w:rPr>
          <w:rFonts w:ascii="Times New Roman" w:eastAsia="Calibri" w:hAnsi="Times New Roman" w:cs="Times New Roman" w:hint="cs"/>
          <w:b/>
          <w:bCs/>
          <w:sz w:val="28"/>
          <w:szCs w:val="28"/>
          <w:rtl/>
          <w:lang w:val="fr-FR" w:bidi="ar-DZ"/>
        </w:rPr>
        <w:t>الجزء الثاني:</w:t>
      </w:r>
    </w:p>
    <w:p w14:paraId="31B523F2" w14:textId="5A878F46" w:rsidR="00E6393B" w:rsidRPr="00587D60" w:rsidRDefault="007E0C44" w:rsidP="00442140">
      <w:pPr>
        <w:bidi/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</w:pP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  </w:t>
      </w:r>
      <w:r w:rsidR="007E5368" w:rsidRPr="00587D60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إذا علمت أن الغواصة بُرمجت على التحرك على شكل دائري في اتجاه عكس عقارب الساعة</w:t>
      </w:r>
      <w:r w:rsidR="00286B04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، بحيث تشمل النقاط </w:t>
      </w:r>
      <w:r w:rsidR="00442140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A</w:t>
      </w:r>
      <w:r w:rsidR="00442140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، </w:t>
      </w:r>
      <w:r w:rsidR="00442140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B</w:t>
      </w:r>
      <w:r w:rsidR="00442140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،</w:t>
      </w:r>
      <w:r w:rsidR="00442140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 xml:space="preserve"> </w:t>
      </w:r>
      <w:r w:rsidR="00442140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 xml:space="preserve"> </w:t>
      </w:r>
      <w:r w:rsidR="00442140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C</w:t>
      </w:r>
      <w:r w:rsidR="00442140" w:rsidRPr="006927A1">
        <w:rPr>
          <w:rFonts w:ascii="Times New Roman" w:eastAsia="Calibri" w:hAnsi="Times New Roman" w:cs="Times New Roman" w:hint="cs"/>
          <w:sz w:val="32"/>
          <w:szCs w:val="32"/>
          <w:rtl/>
          <w:lang w:val="fr-FR" w:bidi="ar-DZ"/>
        </w:rPr>
        <w:t>و</w:t>
      </w:r>
      <w:r w:rsidR="00442140" w:rsidRPr="006927A1">
        <w:rPr>
          <w:rFonts w:ascii="Times New Roman" w:eastAsia="Calibri" w:hAnsi="Times New Roman" w:cs="Times New Roman"/>
          <w:sz w:val="32"/>
          <w:szCs w:val="32"/>
          <w:lang w:val="fr-FR" w:bidi="ar-DZ"/>
        </w:rPr>
        <w:t>D</w:t>
      </w:r>
      <w:r w:rsidR="00286B04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.</w:t>
      </w:r>
    </w:p>
    <w:p w14:paraId="5C0BCB0A" w14:textId="618393BD" w:rsidR="007E5368" w:rsidRPr="00587D60" w:rsidRDefault="00442140" w:rsidP="007E5368">
      <w:pPr>
        <w:pStyle w:val="ListParagraph"/>
        <w:numPr>
          <w:ilvl w:val="0"/>
          <w:numId w:val="21"/>
        </w:numPr>
        <w:bidi/>
        <w:spacing w:line="276" w:lineRule="auto"/>
        <w:rPr>
          <w:rFonts w:ascii="Times New Roman" w:eastAsia="Calibri" w:hAnsi="Times New Roman" w:cs="Times New Roman"/>
          <w:sz w:val="28"/>
          <w:szCs w:val="28"/>
          <w:lang w:val="fr-FR" w:bidi="ar-DZ"/>
        </w:rPr>
      </w:pP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جد حسابيا احداثيتا النقطة </w:t>
      </w:r>
      <w:r>
        <w:rPr>
          <w:rFonts w:ascii="Times New Roman" w:eastAsia="Calibri" w:hAnsi="Times New Roman" w:cs="Times New Roman"/>
          <w:sz w:val="28"/>
          <w:szCs w:val="28"/>
          <w:lang w:val="fr-FR" w:bidi="ar-DZ"/>
        </w:rPr>
        <w:t>M</w:t>
      </w: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7E5368" w:rsidRPr="00587D60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مركز مسار الغواصة.</w:t>
      </w:r>
    </w:p>
    <w:p w14:paraId="35B408C2" w14:textId="77777777" w:rsidR="00083F8B" w:rsidRPr="00FA1386" w:rsidRDefault="00083F8B" w:rsidP="00083F8B">
      <w:pPr>
        <w:bidi/>
        <w:spacing w:line="276" w:lineRule="auto"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</w:p>
    <w:p w14:paraId="0B97E587" w14:textId="44DE9770" w:rsidR="00083F8B" w:rsidRDefault="006761FF" w:rsidP="00D735B1">
      <w:pPr>
        <w:tabs>
          <w:tab w:val="left" w:pos="1679"/>
          <w:tab w:val="left" w:pos="8996"/>
        </w:tabs>
        <w:bidi/>
        <w:spacing w:line="276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val="fr-FR" w:bidi="ar-DZ"/>
        </w:rPr>
      </w:pPr>
      <w:r w:rsidRPr="006761FF"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  <w:tab/>
      </w:r>
      <w:r w:rsidR="0053275A" w:rsidRPr="0053275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t>بال</w:t>
      </w:r>
      <w:r w:rsidR="0053275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t>ــــــــــــ</w:t>
      </w:r>
      <w:r w:rsidR="0053275A" w:rsidRPr="0053275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t>توفيق</w:t>
      </w:r>
      <w:r w:rsidR="003667C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t xml:space="preserve"> مع تحيات أساتذة المادة.</w:t>
      </w:r>
      <w:r w:rsidR="0053275A" w:rsidRPr="0053275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t xml:space="preserve"> </w:t>
      </w:r>
    </w:p>
    <w:p w14:paraId="0B83A814" w14:textId="44FD5F7A" w:rsidR="00083F8B" w:rsidRDefault="00D735B1" w:rsidP="00D735B1">
      <w:pPr>
        <w:tabs>
          <w:tab w:val="left" w:pos="1679"/>
          <w:tab w:val="left" w:pos="8996"/>
        </w:tabs>
        <w:bidi/>
        <w:spacing w:line="276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rtl/>
          <w:lang w:val="fr-FR" w:bidi="ar-DZ"/>
        </w:rPr>
      </w:pPr>
      <w:r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fr-FR" w:bidi="ar-DZ"/>
        </w:rPr>
        <w:lastRenderedPageBreak/>
        <w:t>تصحيح الاختبار للفصل  الثاني 2021/2022</w:t>
      </w:r>
    </w:p>
    <w:tbl>
      <w:tblPr>
        <w:tblpPr w:leftFromText="180" w:rightFromText="180" w:vertAnchor="text" w:tblpY="1"/>
        <w:tblOverlap w:val="never"/>
        <w:bidiVisual/>
        <w:tblW w:w="11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37"/>
        <w:gridCol w:w="834"/>
        <w:gridCol w:w="855"/>
      </w:tblGrid>
      <w:tr w:rsidR="00C44532" w:rsidRPr="00CE7E6C" w14:paraId="3E6A58D6" w14:textId="77777777" w:rsidTr="00B96B13">
        <w:trPr>
          <w:trHeight w:val="274"/>
        </w:trPr>
        <w:tc>
          <w:tcPr>
            <w:tcW w:w="9637" w:type="dxa"/>
          </w:tcPr>
          <w:p w14:paraId="4F6BC6D3" w14:textId="77777777" w:rsidR="00C44532" w:rsidRPr="00CE7E6C" w:rsidRDefault="00C44532" w:rsidP="00B96B13">
            <w:pPr>
              <w:bidi/>
              <w:spacing w:after="0" w:line="240" w:lineRule="auto"/>
              <w:jc w:val="center"/>
              <w:rPr>
                <w:b/>
                <w:bCs/>
                <w:rtl/>
              </w:rPr>
            </w:pPr>
            <w:bookmarkStart w:id="0" w:name="_Hlk88684368"/>
            <w:r w:rsidRPr="00CE7E6C">
              <w:rPr>
                <w:rFonts w:hint="cs"/>
                <w:b/>
                <w:bCs/>
                <w:rtl/>
              </w:rPr>
              <w:t>الإجابة النموذجية</w:t>
            </w:r>
          </w:p>
        </w:tc>
        <w:tc>
          <w:tcPr>
            <w:tcW w:w="1689" w:type="dxa"/>
            <w:gridSpan w:val="2"/>
          </w:tcPr>
          <w:p w14:paraId="74B77E04" w14:textId="77777777" w:rsidR="00C44532" w:rsidRPr="009001CF" w:rsidRDefault="00C44532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01CF">
              <w:rPr>
                <w:rFonts w:asciiTheme="majorBidi" w:hAnsiTheme="majorBidi" w:cstheme="majorBidi"/>
                <w:b/>
                <w:bCs/>
                <w:rtl/>
              </w:rPr>
              <w:t>العلامة</w:t>
            </w:r>
          </w:p>
        </w:tc>
      </w:tr>
      <w:tr w:rsidR="00C44532" w:rsidRPr="00CE7E6C" w14:paraId="0F7C7047" w14:textId="77777777" w:rsidTr="00B96B13">
        <w:trPr>
          <w:trHeight w:val="259"/>
        </w:trPr>
        <w:tc>
          <w:tcPr>
            <w:tcW w:w="9637" w:type="dxa"/>
          </w:tcPr>
          <w:p w14:paraId="10DEED7A" w14:textId="77777777" w:rsidR="00C44532" w:rsidRPr="00CE7E6C" w:rsidRDefault="00C44532" w:rsidP="00B96B13">
            <w:pPr>
              <w:bidi/>
              <w:spacing w:after="0" w:line="240" w:lineRule="auto"/>
              <w:jc w:val="center"/>
              <w:rPr>
                <w:b/>
                <w:bCs/>
                <w:rtl/>
              </w:rPr>
            </w:pPr>
            <w:r w:rsidRPr="00CE7E6C">
              <w:rPr>
                <w:rFonts w:hint="cs"/>
                <w:b/>
                <w:bCs/>
                <w:rtl/>
              </w:rPr>
              <w:t>الجزء الاول</w:t>
            </w:r>
            <w:r>
              <w:rPr>
                <w:rFonts w:hint="cs"/>
                <w:b/>
                <w:bCs/>
                <w:rtl/>
              </w:rPr>
              <w:t xml:space="preserve"> 12ن</w:t>
            </w:r>
          </w:p>
        </w:tc>
        <w:tc>
          <w:tcPr>
            <w:tcW w:w="834" w:type="dxa"/>
          </w:tcPr>
          <w:p w14:paraId="53490BBB" w14:textId="77777777" w:rsidR="00C44532" w:rsidRPr="009001CF" w:rsidRDefault="00C44532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9001CF">
              <w:rPr>
                <w:rFonts w:asciiTheme="majorBidi" w:hAnsiTheme="majorBidi" w:cstheme="majorBidi"/>
                <w:rtl/>
              </w:rPr>
              <w:t>مجزأة</w:t>
            </w:r>
          </w:p>
        </w:tc>
        <w:tc>
          <w:tcPr>
            <w:tcW w:w="855" w:type="dxa"/>
          </w:tcPr>
          <w:p w14:paraId="3453D76E" w14:textId="77777777" w:rsidR="00C44532" w:rsidRPr="009001CF" w:rsidRDefault="00C44532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9001CF">
              <w:rPr>
                <w:rFonts w:asciiTheme="majorBidi" w:hAnsiTheme="majorBidi" w:cstheme="majorBidi"/>
                <w:rtl/>
              </w:rPr>
              <w:t>المجموع</w:t>
            </w:r>
          </w:p>
        </w:tc>
      </w:tr>
      <w:tr w:rsidR="00B96B13" w:rsidRPr="00CE7E6C" w14:paraId="258DD3BF" w14:textId="77777777" w:rsidTr="00B96B13">
        <w:trPr>
          <w:trHeight w:val="5512"/>
        </w:trPr>
        <w:tc>
          <w:tcPr>
            <w:tcW w:w="9637" w:type="dxa"/>
            <w:vMerge w:val="restart"/>
          </w:tcPr>
          <w:p w14:paraId="436FD343" w14:textId="61CDD7EC" w:rsidR="00B96B13" w:rsidRPr="00D735B1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</w:rPr>
            </w:pPr>
            <w:r w:rsidRPr="00CE7E6C">
              <w:rPr>
                <w:rFonts w:hint="cs"/>
                <w:b/>
                <w:bCs/>
                <w:u w:val="single"/>
                <w:rtl/>
              </w:rPr>
              <w:t>التمرين الأول:</w:t>
            </w:r>
          </w:p>
          <w:p w14:paraId="1A33743E" w14:textId="069F4386" w:rsidR="00B96B13" w:rsidRPr="00D735B1" w:rsidRDefault="00B96B13" w:rsidP="00B96B13">
            <w:pPr>
              <w:pStyle w:val="ListParagraph"/>
              <w:numPr>
                <w:ilvl w:val="0"/>
                <w:numId w:val="26"/>
              </w:numPr>
              <w:bidi/>
              <w:spacing w:after="0" w:line="240" w:lineRule="auto"/>
              <w:rPr>
                <w:rFonts w:asciiTheme="majorBidi" w:hAnsiTheme="majorBidi" w:cstheme="majorBidi"/>
                <w:lang w:val="fr-FR" w:bidi="ar-DZ"/>
              </w:rPr>
            </w:pP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>حس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ا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 xml:space="preserve">ب </w:t>
            </w:r>
            <w:r w:rsidRPr="00D735B1">
              <w:rPr>
                <w:rFonts w:asciiTheme="majorBidi" w:hAnsiTheme="majorBidi" w:cstheme="majorBidi"/>
                <w:position w:val="-12"/>
              </w:rPr>
              <w:object w:dxaOrig="1920" w:dyaOrig="360" w14:anchorId="2EF12E09">
                <v:shape id="_x0000_i1039" type="#_x0000_t75" style="width:95.1pt;height:18.35pt" o:ole="">
                  <v:imagedata r:id="rId10" o:title=""/>
                </v:shape>
                <o:OLEObject Type="Embed" ProgID="Equation.DSMT4" ShapeID="_x0000_i1039" DrawAspect="Content" ObjectID="_1769878400" r:id="rId37"/>
              </w:object>
            </w:r>
            <w:r>
              <w:rPr>
                <w:rFonts w:asciiTheme="majorBidi" w:hAnsiTheme="majorBidi" w:cstheme="majorBidi" w:hint="cs"/>
                <w:rtl/>
              </w:rPr>
              <w:t xml:space="preserve"> :</w:t>
            </w:r>
          </w:p>
          <w:p w14:paraId="6A44F663" w14:textId="2C5175CD" w:rsidR="00B96B13" w:rsidRPr="00D674CC" w:rsidRDefault="00B96B13" w:rsidP="00B96B13">
            <w:pPr>
              <w:bidi/>
              <w:spacing w:after="0" w:line="240" w:lineRule="auto"/>
              <w:ind w:left="142"/>
              <w:jc w:val="center"/>
              <w:rPr>
                <w:lang w:bidi="ar-DZ"/>
              </w:rPr>
            </w:pPr>
            <w:r w:rsidRPr="00462242">
              <w:rPr>
                <w:position w:val="-116"/>
              </w:rPr>
              <w:object w:dxaOrig="6860" w:dyaOrig="2460" w14:anchorId="64965525">
                <v:shape id="_x0000_i1040" type="#_x0000_t75" style="width:342.35pt;height:122.25pt" o:ole="">
                  <v:imagedata r:id="rId38" o:title=""/>
                </v:shape>
                <o:OLEObject Type="Embed" ProgID="Equation.DSMT4" ShapeID="_x0000_i1040" DrawAspect="Content" ObjectID="_1769878401" r:id="rId39"/>
              </w:object>
            </w:r>
          </w:p>
          <w:p w14:paraId="340893DF" w14:textId="0D81C85B" w:rsidR="00B96B13" w:rsidRPr="00D735B1" w:rsidRDefault="00B96B13" w:rsidP="00B96B13">
            <w:pPr>
              <w:bidi/>
              <w:spacing w:after="0" w:line="240" w:lineRule="auto"/>
              <w:ind w:left="142"/>
              <w:rPr>
                <w:rFonts w:asciiTheme="majorBidi" w:hAnsiTheme="majorBidi" w:cstheme="majorBidi"/>
                <w:rtl/>
                <w:lang w:val="fr-FR" w:bidi="ar-DZ"/>
              </w:rPr>
            </w:pP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>كت</w:t>
            </w:r>
            <w:r w:rsidRPr="00D735B1">
              <w:rPr>
                <w:rFonts w:asciiTheme="majorBidi" w:hAnsiTheme="majorBidi" w:cstheme="majorBidi" w:hint="cs"/>
                <w:rtl/>
                <w:lang w:val="fr-FR" w:bidi="ar-DZ"/>
              </w:rPr>
              <w:t>ا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>ب</w:t>
            </w:r>
            <w:r w:rsidRPr="00D735B1">
              <w:rPr>
                <w:rFonts w:asciiTheme="majorBidi" w:hAnsiTheme="majorBidi" w:cstheme="majorBidi" w:hint="cs"/>
                <w:rtl/>
                <w:lang w:val="fr-FR" w:bidi="ar-DZ"/>
              </w:rPr>
              <w:t>ة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 xml:space="preserve"> العدد </w:t>
            </w:r>
            <w:r w:rsidRPr="00D735B1">
              <w:rPr>
                <w:rFonts w:asciiTheme="majorBidi" w:hAnsiTheme="majorBidi" w:cstheme="majorBidi"/>
                <w:i/>
                <w:iCs/>
                <w:lang w:val="fr-FR" w:bidi="ar-DZ"/>
              </w:rPr>
              <w:t>A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 xml:space="preserve"> على شكل كسر غير قابل للاختزال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 xml:space="preserve">: </w:t>
            </w:r>
            <w:r w:rsidRPr="00462242">
              <w:rPr>
                <w:position w:val="-28"/>
              </w:rPr>
              <w:object w:dxaOrig="2299" w:dyaOrig="720" w14:anchorId="6165EF4A">
                <v:shape id="_x0000_i1041" type="#_x0000_t75" style="width:114.8pt;height:36.7pt" o:ole="">
                  <v:imagedata r:id="rId40" o:title=""/>
                </v:shape>
                <o:OLEObject Type="Embed" ProgID="Equation.DSMT4" ShapeID="_x0000_i1041" DrawAspect="Content" ObjectID="_1769878402" r:id="rId41"/>
              </w:object>
            </w:r>
          </w:p>
          <w:p w14:paraId="481DA661" w14:textId="5445183B" w:rsidR="00B96B13" w:rsidRPr="00B12D19" w:rsidRDefault="00B96B13" w:rsidP="00B96B13">
            <w:pPr>
              <w:pStyle w:val="ListParagraph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lang w:val="fr-FR" w:bidi="ar-DZ"/>
              </w:rPr>
            </w:pP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>كت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ا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>ب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ة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 xml:space="preserve"> العدد </w:t>
            </w:r>
            <w:r w:rsidRPr="00D735B1">
              <w:rPr>
                <w:rFonts w:asciiTheme="majorBidi" w:hAnsiTheme="majorBidi" w:cstheme="majorBidi"/>
                <w:i/>
                <w:iCs/>
                <w:lang w:val="fr-FR" w:bidi="ar-DZ"/>
              </w:rPr>
              <w:t>B</w:t>
            </w:r>
            <w:r w:rsidRPr="00D735B1">
              <w:rPr>
                <w:rFonts w:asciiTheme="majorBidi" w:hAnsiTheme="majorBidi" w:cstheme="majorBidi"/>
                <w:rtl/>
                <w:lang w:val="fr-FR" w:bidi="ar-DZ"/>
              </w:rPr>
              <w:t xml:space="preserve"> على شكل </w:t>
            </w:r>
            <w:r w:rsidRPr="00D735B1">
              <w:rPr>
                <w:rFonts w:asciiTheme="majorBidi" w:hAnsiTheme="majorBidi" w:cstheme="majorBidi"/>
                <w:position w:val="-8"/>
              </w:rPr>
              <w:object w:dxaOrig="560" w:dyaOrig="400" w14:anchorId="757FD087">
                <v:shape id="_x0000_i1042" type="#_x0000_t75" style="width:27.85pt;height:20.4pt" o:ole="">
                  <v:imagedata r:id="rId12" o:title=""/>
                </v:shape>
                <o:OLEObject Type="Embed" ProgID="Equation.DSMT4" ShapeID="_x0000_i1042" DrawAspect="Content" ObjectID="_1769878403" r:id="rId42"/>
              </w:object>
            </w:r>
            <w:r w:rsidRPr="00D735B1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:</w:t>
            </w:r>
          </w:p>
          <w:p w14:paraId="0A1CB99E" w14:textId="2754A3C8" w:rsidR="00B96B13" w:rsidRPr="00B12D19" w:rsidRDefault="00B96B13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  <w:lang w:val="fr-FR" w:bidi="ar-DZ"/>
              </w:rPr>
            </w:pPr>
            <w:r w:rsidRPr="00462242">
              <w:rPr>
                <w:position w:val="-38"/>
              </w:rPr>
              <w:object w:dxaOrig="5580" w:dyaOrig="900" w14:anchorId="2089868B">
                <v:shape id="_x0000_i1043" type="#_x0000_t75" style="width:279.85pt;height:45.5pt" o:ole="">
                  <v:imagedata r:id="rId43" o:title=""/>
                </v:shape>
                <o:OLEObject Type="Embed" ProgID="Equation.DSMT4" ShapeID="_x0000_i1043" DrawAspect="Content" ObjectID="_1769878404" r:id="rId44"/>
              </w:object>
            </w:r>
          </w:p>
          <w:p w14:paraId="1CE141F5" w14:textId="2B70DB02" w:rsidR="00B96B13" w:rsidRPr="003A6CA4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rtl/>
                <w:lang w:bidi="ar-DZ"/>
              </w:rPr>
            </w:pPr>
          </w:p>
          <w:p w14:paraId="4B2867C7" w14:textId="6ABFC34D" w:rsidR="00B96B13" w:rsidRPr="00D674CC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lang w:val="fr-FR" w:bidi="ar-DZ"/>
              </w:rPr>
            </w:pPr>
            <w:r w:rsidRPr="00CE7E6C">
              <w:rPr>
                <w:rFonts w:hint="cs"/>
                <w:b/>
                <w:bCs/>
                <w:u w:val="single"/>
                <w:rtl/>
                <w:lang w:bidi="ar-DZ"/>
              </w:rPr>
              <w:t>التمرين الثاني:</w:t>
            </w:r>
          </w:p>
          <w:p w14:paraId="6822297D" w14:textId="52FBB8DD" w:rsidR="00B96B13" w:rsidRDefault="00B96B13" w:rsidP="00B96B13">
            <w:pPr>
              <w:pStyle w:val="ListParagraph"/>
              <w:numPr>
                <w:ilvl w:val="0"/>
                <w:numId w:val="29"/>
              </w:numPr>
              <w:bidi/>
              <w:spacing w:after="0" w:line="240" w:lineRule="auto"/>
              <w:rPr>
                <w:rFonts w:asciiTheme="majorBidi" w:hAnsiTheme="majorBidi" w:cstheme="majorBidi"/>
                <w:lang w:val="fr-FR" w:bidi="ar-DZ"/>
              </w:rPr>
            </w:pP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>نشر و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ت</w:t>
            </w: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>بس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ي</w:t>
            </w: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 xml:space="preserve">ط العبارة </w:t>
            </w:r>
            <w:r w:rsidRPr="00646E28">
              <w:rPr>
                <w:rFonts w:asciiTheme="majorBidi" w:hAnsiTheme="majorBidi" w:cstheme="majorBidi"/>
                <w:lang w:val="fr-FR" w:bidi="ar-DZ"/>
              </w:rPr>
              <w:t>E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:</w:t>
            </w:r>
          </w:p>
          <w:p w14:paraId="21EBAA9B" w14:textId="17395937" w:rsidR="00B96B13" w:rsidRPr="00646E28" w:rsidRDefault="00B96B13" w:rsidP="00B96B13">
            <w:pPr>
              <w:pStyle w:val="ListParagraph"/>
              <w:bidi/>
              <w:spacing w:after="0" w:line="240" w:lineRule="auto"/>
              <w:ind w:left="502"/>
              <w:jc w:val="center"/>
              <w:rPr>
                <w:rFonts w:asciiTheme="majorBidi" w:hAnsiTheme="majorBidi" w:cstheme="majorBidi"/>
                <w:lang w:val="fr-FR" w:bidi="ar-DZ"/>
              </w:rPr>
            </w:pPr>
            <w:r w:rsidRPr="00462242">
              <w:rPr>
                <w:position w:val="-50"/>
              </w:rPr>
              <w:object w:dxaOrig="3379" w:dyaOrig="1180" w14:anchorId="76888ACF">
                <v:shape id="_x0000_i1044" type="#_x0000_t75" style="width:169.15pt;height:59.75pt" o:ole="">
                  <v:imagedata r:id="rId45" o:title=""/>
                </v:shape>
                <o:OLEObject Type="Embed" ProgID="Equation.DSMT4" ShapeID="_x0000_i1044" DrawAspect="Content" ObjectID="_1769878405" r:id="rId46"/>
              </w:object>
            </w:r>
          </w:p>
          <w:p w14:paraId="019E8558" w14:textId="1B0A42A3" w:rsidR="00B96B13" w:rsidRDefault="00B96B13" w:rsidP="00B96B13">
            <w:pPr>
              <w:pStyle w:val="ListParagraph"/>
              <w:numPr>
                <w:ilvl w:val="0"/>
                <w:numId w:val="29"/>
              </w:numPr>
              <w:bidi/>
              <w:spacing w:line="240" w:lineRule="auto"/>
              <w:rPr>
                <w:rFonts w:asciiTheme="majorBidi" w:hAnsiTheme="majorBidi" w:cstheme="majorBidi"/>
                <w:lang w:val="fr-FR" w:bidi="ar-DZ"/>
              </w:rPr>
            </w:pPr>
            <w:r>
              <w:rPr>
                <w:rFonts w:asciiTheme="majorBidi" w:hAnsiTheme="majorBidi" w:cstheme="majorBidi" w:hint="cs"/>
                <w:rtl/>
                <w:lang w:val="fr-FR" w:bidi="ar-DZ"/>
              </w:rPr>
              <w:t>ت</w:t>
            </w: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>حل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ي</w:t>
            </w: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 xml:space="preserve">ل العبارة </w:t>
            </w:r>
            <w:r w:rsidRPr="00646E28">
              <w:rPr>
                <w:rFonts w:asciiTheme="majorBidi" w:hAnsiTheme="majorBidi" w:cstheme="majorBidi"/>
                <w:lang w:val="fr-FR" w:bidi="ar-DZ"/>
              </w:rPr>
              <w:t>E</w:t>
            </w: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val="fr-FR" w:bidi="ar-DZ"/>
              </w:rPr>
              <w:t>:</w:t>
            </w:r>
          </w:p>
          <w:p w14:paraId="73AB281A" w14:textId="79A26A7D" w:rsidR="00B96B13" w:rsidRPr="00646E28" w:rsidRDefault="00B96B13" w:rsidP="00B96B13">
            <w:pPr>
              <w:pStyle w:val="ListParagraph"/>
              <w:bidi/>
              <w:spacing w:line="240" w:lineRule="auto"/>
              <w:ind w:left="502"/>
              <w:jc w:val="center"/>
              <w:rPr>
                <w:rFonts w:asciiTheme="majorBidi" w:hAnsiTheme="majorBidi" w:cstheme="majorBidi"/>
                <w:lang w:val="fr-FR" w:bidi="ar-DZ"/>
              </w:rPr>
            </w:pPr>
            <w:r w:rsidRPr="00462242">
              <w:rPr>
                <w:position w:val="-46"/>
              </w:rPr>
              <w:object w:dxaOrig="2920" w:dyaOrig="1040" w14:anchorId="47A0A9E4">
                <v:shape id="_x0000_i1045" type="#_x0000_t75" style="width:146.7pt;height:51.6pt" o:ole="">
                  <v:imagedata r:id="rId47" o:title=""/>
                </v:shape>
                <o:OLEObject Type="Embed" ProgID="Equation.DSMT4" ShapeID="_x0000_i1045" DrawAspect="Content" ObjectID="_1769878406" r:id="rId48"/>
              </w:object>
            </w:r>
          </w:p>
          <w:p w14:paraId="70859826" w14:textId="31624D03" w:rsidR="00B96B13" w:rsidRPr="00485F6B" w:rsidRDefault="00B96B13" w:rsidP="00B96B13">
            <w:pPr>
              <w:pStyle w:val="ListParagraph"/>
              <w:numPr>
                <w:ilvl w:val="0"/>
                <w:numId w:val="29"/>
              </w:numPr>
              <w:bidi/>
              <w:spacing w:line="240" w:lineRule="auto"/>
              <w:rPr>
                <w:rFonts w:asciiTheme="majorBidi" w:hAnsiTheme="majorBidi" w:cstheme="majorBidi"/>
                <w:lang w:val="fr-FR" w:bidi="ar-DZ"/>
              </w:rPr>
            </w:pPr>
            <w:r w:rsidRPr="00646E28">
              <w:rPr>
                <w:rFonts w:asciiTheme="majorBidi" w:hAnsiTheme="majorBidi" w:cstheme="majorBidi"/>
                <w:rtl/>
                <w:lang w:val="fr-FR" w:bidi="ar-DZ"/>
              </w:rPr>
              <w:t xml:space="preserve">حل المعادلة </w:t>
            </w:r>
            <w:r w:rsidRPr="00725607">
              <w:rPr>
                <w:rFonts w:asciiTheme="majorBidi" w:hAnsiTheme="majorBidi" w:cstheme="majorBidi"/>
                <w:position w:val="-10"/>
              </w:rPr>
              <w:object w:dxaOrig="1680" w:dyaOrig="300" w14:anchorId="03D63127">
                <v:shape id="_x0000_i1046" type="#_x0000_t75" style="width:83.55pt;height:14.95pt" o:ole="">
                  <v:imagedata r:id="rId49" o:title=""/>
                </v:shape>
                <o:OLEObject Type="Embed" ProgID="Equation.DSMT4" ShapeID="_x0000_i1046" DrawAspect="Content" ObjectID="_1769878407" r:id="rId50"/>
              </w:objec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:</w:t>
            </w:r>
          </w:p>
          <w:p w14:paraId="7152A5F9" w14:textId="233139F1" w:rsidR="00B96B13" w:rsidRPr="00725607" w:rsidRDefault="00B96B13" w:rsidP="00B96B13">
            <w:pPr>
              <w:pStyle w:val="ListParagraph"/>
              <w:bidi/>
              <w:spacing w:after="0" w:line="240" w:lineRule="auto"/>
              <w:ind w:left="502"/>
              <w:rPr>
                <w:rFonts w:asciiTheme="majorBidi" w:hAnsiTheme="majorBidi" w:cstheme="majorBidi"/>
                <w:rtl/>
                <w:lang w:val="fr-FR" w:bidi="ar-DZ"/>
              </w:rPr>
            </w:pPr>
            <w:r>
              <w:rPr>
                <w:rFonts w:hint="cs"/>
                <w:rtl/>
              </w:rPr>
              <w:t xml:space="preserve">المعادلة </w:t>
            </w:r>
            <w:r w:rsidRPr="00485F6B">
              <w:rPr>
                <w:position w:val="-10"/>
              </w:rPr>
              <w:object w:dxaOrig="1780" w:dyaOrig="320" w14:anchorId="171CD211">
                <v:shape id="_x0000_i1047" type="#_x0000_t75" style="width:89.65pt;height:15.6pt" o:ole="">
                  <v:imagedata r:id="rId51" o:title=""/>
                </v:shape>
                <o:OLEObject Type="Embed" ProgID="Equation.DSMT4" ShapeID="_x0000_i1047" DrawAspect="Content" ObjectID="_1769878408" r:id="rId52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يعني أن </w:t>
            </w:r>
            <w:r w:rsidRPr="00462242">
              <w:rPr>
                <w:position w:val="-12"/>
              </w:rPr>
              <w:object w:dxaOrig="1300" w:dyaOrig="360" w14:anchorId="1CA6F91B">
                <v:shape id="_x0000_i1048" type="#_x0000_t75" style="width:65.2pt;height:18.35pt" o:ole="">
                  <v:imagedata r:id="rId53" o:title=""/>
                </v:shape>
                <o:OLEObject Type="Embed" ProgID="Equation.DSMT4" ShapeID="_x0000_i1048" DrawAspect="Content" ObjectID="_1769878409" r:id="rId54"/>
              </w:object>
            </w:r>
            <w:r>
              <w:rPr>
                <w:rFonts w:hint="cs"/>
                <w:rtl/>
              </w:rPr>
              <w:t xml:space="preserve"> أو </w:t>
            </w:r>
            <w:r w:rsidRPr="00462242">
              <w:rPr>
                <w:position w:val="-12"/>
              </w:rPr>
              <w:object w:dxaOrig="1160" w:dyaOrig="360" w14:anchorId="11CF2919">
                <v:shape id="_x0000_i1049" type="#_x0000_t75" style="width:57.75pt;height:18.35pt" o:ole="">
                  <v:imagedata r:id="rId55" o:title=""/>
                </v:shape>
                <o:OLEObject Type="Embed" ProgID="Equation.DSMT4" ShapeID="_x0000_i1049" DrawAspect="Content" ObjectID="_1769878410" r:id="rId56"/>
              </w:object>
            </w:r>
            <w:r>
              <w:rPr>
                <w:lang w:val="fr-FR"/>
              </w:rPr>
              <w:t> </w:t>
            </w:r>
            <w:r>
              <w:rPr>
                <w:rFonts w:hint="cs"/>
                <w:rtl/>
                <w:lang w:val="fr-FR"/>
              </w:rPr>
              <w:t xml:space="preserve"> وعليه: </w:t>
            </w:r>
            <w:r w:rsidRPr="00462242">
              <w:rPr>
                <w:position w:val="-6"/>
              </w:rPr>
              <w:object w:dxaOrig="560" w:dyaOrig="300" w14:anchorId="76F24439">
                <v:shape id="_x0000_i1050" type="#_x0000_t75" style="width:27.85pt;height:14.95pt" o:ole="">
                  <v:imagedata r:id="rId57" o:title=""/>
                </v:shape>
                <o:OLEObject Type="Embed" ProgID="Equation.DSMT4" ShapeID="_x0000_i1050" DrawAspect="Content" ObjectID="_1769878411" r:id="rId58"/>
              </w:object>
            </w:r>
            <w:r>
              <w:rPr>
                <w:rFonts w:hint="cs"/>
                <w:rtl/>
              </w:rPr>
              <w:t xml:space="preserve"> أو </w:t>
            </w:r>
            <w:r w:rsidRPr="00462242">
              <w:rPr>
                <w:position w:val="-6"/>
              </w:rPr>
              <w:object w:dxaOrig="600" w:dyaOrig="300" w14:anchorId="2131D411">
                <v:shape id="_x0000_i1051" type="#_x0000_t75" style="width:29.9pt;height:14.95pt" o:ole="">
                  <v:imagedata r:id="rId59" o:title=""/>
                </v:shape>
                <o:OLEObject Type="Embed" ProgID="Equation.DSMT4" ShapeID="_x0000_i1051" DrawAspect="Content" ObjectID="_1769878412" r:id="rId60"/>
              </w:object>
            </w:r>
          </w:p>
          <w:p w14:paraId="0D84B801" w14:textId="0064227D" w:rsidR="00B96B13" w:rsidRDefault="00B96B13" w:rsidP="00B96B13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</w:pPr>
            <w:r w:rsidRPr="00CE7E6C">
              <w:rPr>
                <w:rFonts w:asciiTheme="majorBidi" w:eastAsiaTheme="minorEastAsia" w:hAnsiTheme="majorBidi" w:cstheme="majorBidi" w:hint="cs"/>
                <w:rtl/>
                <w:lang w:bidi="ar-DZ"/>
              </w:rPr>
              <w:t>ا</w:t>
            </w:r>
            <w:r w:rsidRPr="00CE7E6C">
              <w:rPr>
                <w:rFonts w:asciiTheme="majorBidi" w:eastAsiaTheme="minorEastAsia" w:hAnsiTheme="majorBidi" w:cstheme="majorBidi" w:hint="cs"/>
                <w:b/>
                <w:bCs/>
                <w:u w:val="single"/>
                <w:rtl/>
                <w:lang w:bidi="ar-DZ"/>
              </w:rPr>
              <w:t>لتمرين الثالث:</w:t>
            </w:r>
          </w:p>
          <w:p w14:paraId="711ECB62" w14:textId="2BA19981" w:rsidR="00B96B13" w:rsidRDefault="00B96B13" w:rsidP="00B96B13">
            <w:pPr>
              <w:pStyle w:val="ListParagraph"/>
              <w:numPr>
                <w:ilvl w:val="0"/>
                <w:numId w:val="28"/>
              </w:numPr>
              <w:bidi/>
              <w:spacing w:after="0" w:line="240" w:lineRule="auto"/>
              <w:rPr>
                <w:rFonts w:asciiTheme="majorBidi" w:hAnsiTheme="majorBidi" w:cstheme="majorBidi"/>
              </w:rPr>
            </w:pPr>
            <w:r w:rsidRPr="000C3406">
              <w:rPr>
                <w:rFonts w:asciiTheme="majorBidi" w:hAnsiTheme="majorBidi" w:cstheme="majorBidi"/>
                <w:rtl/>
              </w:rPr>
              <w:t>حل للجملة</w:t>
            </w:r>
            <w:r w:rsidRPr="000C3406">
              <w:rPr>
                <w:rFonts w:asciiTheme="majorBidi" w:hAnsiTheme="majorBidi" w:cstheme="majorBidi"/>
                <w:rtl/>
                <w:lang w:bidi="ar-DZ"/>
              </w:rPr>
              <w:t xml:space="preserve"> الآتية:  </w:t>
            </w:r>
            <w:r w:rsidRPr="000C3406">
              <w:rPr>
                <w:rFonts w:asciiTheme="majorBidi" w:hAnsiTheme="majorBidi" w:cstheme="majorBidi"/>
                <w:position w:val="-36"/>
              </w:rPr>
              <w:object w:dxaOrig="1760" w:dyaOrig="859" w14:anchorId="5AF93E0C">
                <v:shape id="_x0000_i1052" type="#_x0000_t75" style="width:86.95pt;height:42.8pt" o:ole="">
                  <v:imagedata r:id="rId20" o:title=""/>
                </v:shape>
                <o:OLEObject Type="Embed" ProgID="Equation.DSMT4" ShapeID="_x0000_i1052" DrawAspect="Content" ObjectID="_1769878413" r:id="rId61"/>
              </w:object>
            </w:r>
          </w:p>
          <w:p w14:paraId="5A3C3CB9" w14:textId="0C8F073A" w:rsidR="00B96B13" w:rsidRPr="00F65785" w:rsidRDefault="00B96B13" w:rsidP="00B96B13">
            <w:pPr>
              <w:bidi/>
              <w:ind w:left="142"/>
              <w:rPr>
                <w:rFonts w:asciiTheme="majorBidi" w:hAnsiTheme="majorBidi" w:cstheme="majorBidi"/>
                <w:lang w:val="fr-FR" w:bidi="ar-DZ"/>
              </w:rPr>
            </w:pPr>
            <w:r w:rsidRPr="00F65785">
              <w:rPr>
                <w:rFonts w:asciiTheme="majorBidi" w:hAnsiTheme="majorBidi" w:cstheme="majorBidi"/>
                <w:rtl/>
                <w:lang w:val="fr-FR" w:bidi="ar-DZ"/>
              </w:rPr>
              <w:t xml:space="preserve">من المعادلة 01 نجد </w:t>
            </w:r>
            <w:r w:rsidRPr="00F65785">
              <w:rPr>
                <w:position w:val="-10"/>
              </w:rPr>
              <w:object w:dxaOrig="1020" w:dyaOrig="320" w14:anchorId="0DD598F7">
                <v:shape id="_x0000_i1053" type="#_x0000_t75" style="width:50.25pt;height:15.6pt" o:ole="">
                  <v:imagedata r:id="rId62" o:title=""/>
                </v:shape>
                <o:OLEObject Type="Embed" ProgID="Equation.DSMT4" ShapeID="_x0000_i1053" DrawAspect="Content" ObjectID="_1769878414" r:id="rId63"/>
              </w:object>
            </w:r>
            <w:r w:rsidRPr="00F65785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، </w:t>
            </w:r>
            <w:r w:rsidRPr="00F65785">
              <w:rPr>
                <w:rFonts w:asciiTheme="majorBidi" w:hAnsiTheme="majorBidi" w:cstheme="majorBidi"/>
                <w:rtl/>
                <w:lang w:bidi="ar-DZ"/>
              </w:rPr>
              <w:t xml:space="preserve">نعوض </w:t>
            </w:r>
            <w:r w:rsidRPr="00F65785">
              <w:rPr>
                <w:rFonts w:asciiTheme="majorBidi" w:hAnsiTheme="majorBidi" w:cstheme="majorBidi"/>
                <w:i/>
                <w:iCs/>
                <w:lang w:val="fr-FR" w:bidi="ar-DZ"/>
              </w:rPr>
              <w:t>x</w:t>
            </w:r>
            <w:r w:rsidRPr="00F65785">
              <w:rPr>
                <w:rFonts w:asciiTheme="majorBidi" w:hAnsiTheme="majorBidi" w:cstheme="majorBidi"/>
                <w:rtl/>
                <w:lang w:val="fr-FR" w:bidi="ar-DZ"/>
              </w:rPr>
              <w:t xml:space="preserve"> في المعادلة 02 نجد:</w:t>
            </w:r>
            <w:r w:rsidRPr="00F65785">
              <w:rPr>
                <w:position w:val="-10"/>
              </w:rPr>
              <w:object w:dxaOrig="2160" w:dyaOrig="340" w14:anchorId="5659F20D">
                <v:shape id="_x0000_i1054" type="#_x0000_t75" style="width:108.7pt;height:15.6pt" o:ole="">
                  <v:imagedata r:id="rId64" o:title=""/>
                </v:shape>
                <o:OLEObject Type="Embed" ProgID="Equation.DSMT4" ShapeID="_x0000_i1054" DrawAspect="Content" ObjectID="_1769878415" r:id="rId65"/>
              </w:object>
            </w:r>
            <w:r w:rsidRPr="00F65785">
              <w:rPr>
                <w:rFonts w:asciiTheme="majorBidi" w:hAnsiTheme="majorBidi" w:cstheme="majorBidi"/>
                <w:lang w:val="fr-FR" w:bidi="ar-DZ"/>
              </w:rPr>
              <w:t xml:space="preserve"> </w:t>
            </w:r>
            <w:r w:rsidRPr="00F65785">
              <w:rPr>
                <w:position w:val="-12"/>
              </w:rPr>
              <w:object w:dxaOrig="1060" w:dyaOrig="360" w14:anchorId="53A7D103">
                <v:shape id="_x0000_i1055" type="#_x0000_t75" style="width:53pt;height:18.35pt" o:ole="">
                  <v:imagedata r:id="rId66" o:title=""/>
                </v:shape>
                <o:OLEObject Type="Embed" ProgID="Equation.DSMT4" ShapeID="_x0000_i1055" DrawAspect="Content" ObjectID="_1769878416" r:id="rId67"/>
              </w:object>
            </w:r>
            <w:r w:rsidRPr="00F65785">
              <w:rPr>
                <w:rFonts w:asciiTheme="majorBidi" w:hAnsiTheme="majorBidi" w:cstheme="majorBidi"/>
                <w:lang w:bidi="ar-DZ"/>
              </w:rPr>
              <w:t>;</w:t>
            </w:r>
            <w:r w:rsidRPr="00F65785">
              <w:rPr>
                <w:rFonts w:asciiTheme="majorBidi" w:hAnsiTheme="majorBidi" w:cstheme="majorBidi"/>
                <w:rtl/>
                <w:lang w:bidi="ar-DZ"/>
              </w:rPr>
              <w:t xml:space="preserve"> ومنه</w:t>
            </w:r>
            <w:r w:rsidRPr="00F65785">
              <w:rPr>
                <w:rFonts w:asciiTheme="majorBidi" w:hAnsiTheme="majorBidi" w:cstheme="majorBidi"/>
                <w:rtl/>
                <w:lang w:val="fr-FR" w:bidi="ar-DZ"/>
              </w:rPr>
              <w:t xml:space="preserve"> </w:t>
            </w:r>
            <w:r w:rsidRPr="00F65785">
              <w:rPr>
                <w:position w:val="-10"/>
              </w:rPr>
              <w:object w:dxaOrig="700" w:dyaOrig="320" w14:anchorId="680A3655">
                <v:shape id="_x0000_i1056" type="#_x0000_t75" style="width:35.3pt;height:15.6pt" o:ole="">
                  <v:imagedata r:id="rId68" o:title=""/>
                </v:shape>
                <o:OLEObject Type="Embed" ProgID="Equation.DSMT4" ShapeID="_x0000_i1056" DrawAspect="Content" ObjectID="_1769878417" r:id="rId69"/>
              </w:object>
            </w:r>
          </w:p>
          <w:p w14:paraId="53F2595A" w14:textId="4789BA0D" w:rsidR="00B96B13" w:rsidRPr="00F65785" w:rsidRDefault="00B96B13" w:rsidP="00B96B13">
            <w:pPr>
              <w:bidi/>
              <w:ind w:left="142"/>
              <w:rPr>
                <w:rFonts w:asciiTheme="majorBidi" w:hAnsiTheme="majorBidi" w:cstheme="majorBidi"/>
                <w:lang w:val="fr-FR" w:bidi="ar-DZ"/>
              </w:rPr>
            </w:pPr>
            <w:r w:rsidRPr="00F65785">
              <w:rPr>
                <w:rFonts w:asciiTheme="majorBidi" w:hAnsiTheme="majorBidi" w:cstheme="majorBidi"/>
                <w:rtl/>
              </w:rPr>
              <w:t xml:space="preserve">نعوض </w:t>
            </w:r>
            <w:r w:rsidRPr="00F65785">
              <w:rPr>
                <w:rFonts w:asciiTheme="majorBidi" w:hAnsiTheme="majorBidi" w:cstheme="majorBidi"/>
                <w:i/>
                <w:iCs/>
                <w:lang w:val="fr-FR"/>
              </w:rPr>
              <w:t>y</w:t>
            </w:r>
            <w:r w:rsidRPr="00F65785">
              <w:rPr>
                <w:rFonts w:asciiTheme="majorBidi" w:hAnsiTheme="majorBidi" w:cstheme="majorBidi"/>
                <w:rtl/>
                <w:lang w:val="fr-FR" w:bidi="ar-DZ"/>
              </w:rPr>
              <w:t xml:space="preserve"> في المعادلة 01 نجد : </w:t>
            </w:r>
            <w:r w:rsidRPr="00024101">
              <w:rPr>
                <w:position w:val="-6"/>
              </w:rPr>
              <w:object w:dxaOrig="999" w:dyaOrig="279" w14:anchorId="6AD33757">
                <v:shape id="_x0000_i1057" type="#_x0000_t75" style="width:50.25pt;height:14.25pt" o:ole="">
                  <v:imagedata r:id="rId70" o:title=""/>
                </v:shape>
                <o:OLEObject Type="Embed" ProgID="Equation.DSMT4" ShapeID="_x0000_i1057" DrawAspect="Content" ObjectID="_1769878418" r:id="rId71"/>
              </w:object>
            </w:r>
            <w:r w:rsidRPr="00F65785">
              <w:rPr>
                <w:rFonts w:asciiTheme="majorBidi" w:hAnsiTheme="majorBidi" w:cstheme="majorBidi"/>
                <w:rtl/>
                <w:lang w:bidi="ar-DZ"/>
              </w:rPr>
              <w:t xml:space="preserve"> ومنه </w:t>
            </w:r>
            <w:r w:rsidRPr="00F65785">
              <w:rPr>
                <w:position w:val="-6"/>
              </w:rPr>
              <w:object w:dxaOrig="680" w:dyaOrig="279" w14:anchorId="43FEE3FD">
                <v:shape id="_x0000_i1058" type="#_x0000_t75" style="width:34.65pt;height:14.25pt" o:ole="">
                  <v:imagedata r:id="rId72" o:title=""/>
                </v:shape>
                <o:OLEObject Type="Embed" ProgID="Equation.DSMT4" ShapeID="_x0000_i1058" DrawAspect="Content" ObjectID="_1769878419" r:id="rId73"/>
              </w:object>
            </w:r>
          </w:p>
          <w:p w14:paraId="718AAAC0" w14:textId="234FB1A9" w:rsidR="00B96B13" w:rsidRPr="00F65785" w:rsidRDefault="00B96B13" w:rsidP="00B96B13">
            <w:pPr>
              <w:bidi/>
              <w:ind w:left="142"/>
              <w:rPr>
                <w:rFonts w:asciiTheme="majorBidi" w:hAnsiTheme="majorBidi" w:cstheme="majorBidi"/>
                <w:lang w:val="fr-FR" w:bidi="ar-DZ"/>
              </w:rPr>
            </w:pPr>
            <w:r w:rsidRPr="00F65785">
              <w:rPr>
                <w:rFonts w:asciiTheme="majorBidi" w:hAnsiTheme="majorBidi" w:cstheme="majorBidi"/>
                <w:rtl/>
                <w:lang w:bidi="ar-DZ"/>
              </w:rPr>
              <w:t xml:space="preserve">ومنه الثنائية </w:t>
            </w:r>
            <w:r w:rsidRPr="00F65785">
              <w:rPr>
                <w:position w:val="-10"/>
              </w:rPr>
              <w:object w:dxaOrig="820" w:dyaOrig="320" w14:anchorId="247D4398">
                <v:shape id="_x0000_i1059" type="#_x0000_t75" style="width:53pt;height:19pt" o:ole="">
                  <v:imagedata r:id="rId74" o:title=""/>
                </v:shape>
                <o:OLEObject Type="Embed" ProgID="Equation.DSMT4" ShapeID="_x0000_i1059" DrawAspect="Content" ObjectID="_1769878420" r:id="rId75"/>
              </w:object>
            </w:r>
            <w:r w:rsidRPr="00F65785">
              <w:rPr>
                <w:rFonts w:asciiTheme="majorBidi" w:hAnsiTheme="majorBidi" w:cstheme="majorBidi"/>
                <w:rtl/>
              </w:rPr>
              <w:t xml:space="preserve"> الحل الوحيد للجملة.</w:t>
            </w:r>
          </w:p>
          <w:p w14:paraId="765B48FA" w14:textId="5B48B3BF" w:rsidR="00B96B13" w:rsidRPr="00C24BD6" w:rsidRDefault="00B96B13" w:rsidP="00B96B13">
            <w:pPr>
              <w:pStyle w:val="ListParagraph"/>
              <w:numPr>
                <w:ilvl w:val="0"/>
                <w:numId w:val="28"/>
              </w:numPr>
              <w:bidi/>
              <w:spacing w:after="0" w:line="240" w:lineRule="auto"/>
              <w:rPr>
                <w:rFonts w:asciiTheme="majorBidi" w:hAnsiTheme="majorBidi" w:cstheme="majorBidi"/>
              </w:rPr>
            </w:pPr>
            <w:r w:rsidRPr="000C3406">
              <w:rPr>
                <w:rFonts w:asciiTheme="majorBidi" w:hAnsiTheme="majorBidi" w:cstheme="majorBidi"/>
                <w:rtl/>
              </w:rPr>
              <w:t xml:space="preserve">حل المتراحجة التالية ثم </w:t>
            </w:r>
            <w:r>
              <w:rPr>
                <w:rFonts w:asciiTheme="majorBidi" w:hAnsiTheme="majorBidi" w:cstheme="majorBidi" w:hint="cs"/>
                <w:rtl/>
              </w:rPr>
              <w:t>ت</w:t>
            </w:r>
            <w:r w:rsidRPr="000C3406">
              <w:rPr>
                <w:rFonts w:asciiTheme="majorBidi" w:hAnsiTheme="majorBidi" w:cstheme="majorBidi"/>
                <w:rtl/>
              </w:rPr>
              <w:t>مث</w:t>
            </w:r>
            <w:r>
              <w:rPr>
                <w:rFonts w:asciiTheme="majorBidi" w:hAnsiTheme="majorBidi" w:cstheme="majorBidi" w:hint="cs"/>
                <w:rtl/>
              </w:rPr>
              <w:t>ي</w:t>
            </w:r>
            <w:r w:rsidRPr="000C3406">
              <w:rPr>
                <w:rFonts w:asciiTheme="majorBidi" w:hAnsiTheme="majorBidi" w:cstheme="majorBidi"/>
                <w:rtl/>
              </w:rPr>
              <w:t>ل حلها البياني</w:t>
            </w:r>
            <w:r>
              <w:rPr>
                <w:rFonts w:asciiTheme="majorBidi" w:hAnsiTheme="majorBidi" w:cstheme="majorBidi" w:hint="cs"/>
                <w:rtl/>
              </w:rPr>
              <w:t>ا</w:t>
            </w:r>
            <w:r w:rsidRPr="000C3406">
              <w:rPr>
                <w:rFonts w:asciiTheme="majorBidi" w:hAnsiTheme="majorBidi" w:cstheme="majorBidi"/>
                <w:rtl/>
              </w:rPr>
              <w:t xml:space="preserve">:  </w:t>
            </w:r>
            <w:r w:rsidRPr="000C3406">
              <w:rPr>
                <w:rFonts w:asciiTheme="majorBidi" w:hAnsiTheme="majorBidi" w:cstheme="majorBidi"/>
              </w:rPr>
              <w:t xml:space="preserve"> </w:t>
            </w:r>
            <w:r w:rsidRPr="000C3406">
              <w:rPr>
                <w:rFonts w:asciiTheme="majorBidi" w:hAnsiTheme="majorBidi" w:cstheme="majorBidi"/>
                <w:position w:val="-12"/>
              </w:rPr>
              <w:object w:dxaOrig="4040" w:dyaOrig="360" w14:anchorId="26CE3C50">
                <v:shape id="_x0000_i1060" type="#_x0000_t75" style="width:201.75pt;height:18.35pt" o:ole="">
                  <v:imagedata r:id="rId76" o:title=""/>
                </v:shape>
                <o:OLEObject Type="Embed" ProgID="Equation.DSMT4" ShapeID="_x0000_i1060" DrawAspect="Content" ObjectID="_1769878421" r:id="rId77"/>
              </w:object>
            </w:r>
            <w:r>
              <w:rPr>
                <w:rFonts w:asciiTheme="majorBidi" w:hAnsiTheme="majorBidi" w:cstheme="majorBidi" w:hint="cs"/>
                <w:rtl/>
              </w:rPr>
              <w:t xml:space="preserve">ومنه </w:t>
            </w:r>
            <w:r>
              <w:t xml:space="preserve"> </w:t>
            </w:r>
            <w:r w:rsidRPr="00E71EE4">
              <w:rPr>
                <w:position w:val="-6"/>
              </w:rPr>
              <w:object w:dxaOrig="900" w:dyaOrig="300" w14:anchorId="160B5C0B">
                <v:shape id="_x0000_i1061" type="#_x0000_t75" style="width:45.5pt;height:14.95pt" o:ole="">
                  <v:imagedata r:id="rId78" o:title=""/>
                </v:shape>
                <o:OLEObject Type="Embed" ProgID="Equation.DSMT4" ShapeID="_x0000_i1061" DrawAspect="Content" ObjectID="_1769878422" r:id="rId79"/>
              </w:object>
            </w:r>
          </w:p>
          <w:p w14:paraId="001C21F2" w14:textId="0F247CB5" w:rsidR="00B96B13" w:rsidRPr="00A87B8D" w:rsidRDefault="00B96B13" w:rsidP="00B96B13">
            <w:pPr>
              <w:pStyle w:val="ListParagraph"/>
              <w:bidi/>
              <w:spacing w:after="0" w:line="240" w:lineRule="auto"/>
              <w:ind w:left="502"/>
              <w:rPr>
                <w:rFonts w:asciiTheme="majorBidi" w:hAnsiTheme="majorBidi" w:cstheme="majorBidi"/>
                <w:lang w:val="fr-FR" w:bidi="ar-DZ"/>
              </w:rPr>
            </w:pPr>
            <w:r>
              <w:rPr>
                <w:noProof/>
                <w:lang w:val="fr-FR"/>
              </w:rPr>
              <w:drawing>
                <wp:anchor distT="0" distB="0" distL="114300" distR="114300" simplePos="0" relativeHeight="251668480" behindDoc="1" locked="0" layoutInCell="1" allowOverlap="1" wp14:anchorId="374014E4" wp14:editId="5D0A3F83">
                  <wp:simplePos x="0" y="0"/>
                  <wp:positionH relativeFrom="column">
                    <wp:posOffset>352425</wp:posOffset>
                  </wp:positionH>
                  <wp:positionV relativeFrom="paragraph">
                    <wp:posOffset>177165</wp:posOffset>
                  </wp:positionV>
                  <wp:extent cx="3848100" cy="6286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1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إذا </w:t>
            </w:r>
            <w:r>
              <w:t xml:space="preserve"> </w:t>
            </w:r>
            <w:r w:rsidRPr="00E71EE4">
              <w:rPr>
                <w:position w:val="-28"/>
              </w:rPr>
              <w:object w:dxaOrig="859" w:dyaOrig="720" w14:anchorId="5CFA8B48">
                <v:shape id="_x0000_i1062" type="#_x0000_t75" style="width:42.8pt;height:36.7pt" o:ole="">
                  <v:imagedata r:id="rId81" o:title=""/>
                </v:shape>
                <o:OLEObject Type="Embed" ProgID="Equation.DSMT4" ShapeID="_x0000_i1062" DrawAspect="Content" ObjectID="_1769878423" r:id="rId82"/>
              </w:object>
            </w:r>
            <w:r>
              <w:rPr>
                <w:rFonts w:hint="cs"/>
                <w:rtl/>
              </w:rPr>
              <w:t xml:space="preserve">      </w:t>
            </w:r>
          </w:p>
          <w:p w14:paraId="05CFF1C3" w14:textId="31AC43EB" w:rsidR="00B96B13" w:rsidRDefault="00B96B13" w:rsidP="00B96B13">
            <w:pPr>
              <w:bidi/>
              <w:spacing w:after="0" w:line="240" w:lineRule="auto"/>
              <w:rPr>
                <w:rFonts w:asciiTheme="majorBidi" w:hAnsiTheme="majorBidi" w:cstheme="majorBidi"/>
                <w:rtl/>
              </w:rPr>
            </w:pPr>
          </w:p>
          <w:p w14:paraId="38B64AD7" w14:textId="77777777" w:rsidR="00B96B13" w:rsidRPr="00024101" w:rsidRDefault="00B96B13" w:rsidP="00B96B13">
            <w:pPr>
              <w:bidi/>
              <w:spacing w:after="0" w:line="240" w:lineRule="auto"/>
              <w:rPr>
                <w:rFonts w:asciiTheme="majorBidi" w:hAnsiTheme="majorBidi" w:cstheme="majorBidi"/>
              </w:rPr>
            </w:pPr>
          </w:p>
          <w:p w14:paraId="7A741821" w14:textId="495B6A4F" w:rsidR="00B96B13" w:rsidRPr="00816A2D" w:rsidRDefault="00B96B13" w:rsidP="00B96B13">
            <w:pPr>
              <w:pStyle w:val="ListParagraph"/>
              <w:numPr>
                <w:ilvl w:val="0"/>
                <w:numId w:val="28"/>
              </w:numPr>
              <w:bidi/>
              <w:spacing w:after="0" w:line="240" w:lineRule="auto"/>
              <w:rPr>
                <w:rFonts w:asciiTheme="majorBidi" w:hAnsiTheme="majorBidi" w:cstheme="majorBidi"/>
              </w:rPr>
            </w:pPr>
            <w:r w:rsidRPr="000C3406">
              <w:rPr>
                <w:rFonts w:asciiTheme="majorBidi" w:hAnsiTheme="majorBidi" w:cstheme="majorBidi"/>
                <w:rtl/>
                <w:lang w:bidi="ar-DZ"/>
              </w:rPr>
              <w:t xml:space="preserve">بتوظيف العلاقة </w:t>
            </w:r>
            <w:r w:rsidRPr="000C3406">
              <w:rPr>
                <w:rFonts w:asciiTheme="majorBidi" w:hAnsiTheme="majorBidi" w:cstheme="majorBidi"/>
                <w:position w:val="-6"/>
              </w:rPr>
              <w:object w:dxaOrig="1939" w:dyaOrig="300" w14:anchorId="50EC8D65">
                <v:shape id="_x0000_i1063" type="#_x0000_t75" style="width:96.45pt;height:14.95pt" o:ole="">
                  <v:imagedata r:id="rId24" o:title=""/>
                </v:shape>
                <o:OLEObject Type="Embed" ProgID="Equation.DSMT4" ShapeID="_x0000_i1063" DrawAspect="Content" ObjectID="_1769878424" r:id="rId83"/>
              </w:objec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>:</w:t>
            </w:r>
            <w:r w:rsidRPr="000C3406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نجد </w:t>
            </w:r>
            <w:r>
              <w:t xml:space="preserve"> </w:t>
            </w:r>
            <w:r w:rsidRPr="00E71EE4">
              <w:rPr>
                <w:position w:val="-38"/>
              </w:rPr>
              <w:object w:dxaOrig="2120" w:dyaOrig="960" w14:anchorId="52739483">
                <v:shape id="_x0000_i1064" type="#_x0000_t75" style="width:106.65pt;height:48.25pt" o:ole="">
                  <v:imagedata r:id="rId84" o:title=""/>
                </v:shape>
                <o:OLEObject Type="Embed" ProgID="Equation.DSMT4" ShapeID="_x0000_i1064" DrawAspect="Content" ObjectID="_1769878425" r:id="rId85"/>
              </w:object>
            </w:r>
            <w:r>
              <w:rPr>
                <w:rFonts w:hint="cs"/>
                <w:rtl/>
              </w:rPr>
              <w:t>وبالحساب نجد :</w:t>
            </w:r>
            <w:r>
              <w:t xml:space="preserve"> </w:t>
            </w:r>
            <w:r w:rsidRPr="00E71EE4">
              <w:rPr>
                <w:position w:val="-26"/>
              </w:rPr>
              <w:object w:dxaOrig="1980" w:dyaOrig="700" w14:anchorId="52F5047E">
                <v:shape id="_x0000_i1065" type="#_x0000_t75" style="width:98.5pt;height:35.3pt" o:ole="">
                  <v:imagedata r:id="rId86" o:title=""/>
                </v:shape>
                <o:OLEObject Type="Embed" ProgID="Equation.DSMT4" ShapeID="_x0000_i1065" DrawAspect="Content" ObjectID="_1769878426" r:id="rId87"/>
              </w:object>
            </w:r>
          </w:p>
          <w:p w14:paraId="13321BB9" w14:textId="6E13965B" w:rsidR="00B96B13" w:rsidRPr="007628E5" w:rsidRDefault="00B96B13" w:rsidP="00B96B13">
            <w:pPr>
              <w:bidi/>
              <w:spacing w:after="0" w:line="240" w:lineRule="auto"/>
              <w:ind w:left="142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نعلم أن: </w:t>
            </w:r>
            <w:r>
              <w:t xml:space="preserve"> </w:t>
            </w:r>
            <w:r w:rsidRPr="00E71EE4">
              <w:rPr>
                <w:position w:val="-28"/>
              </w:rPr>
              <w:object w:dxaOrig="1560" w:dyaOrig="720" w14:anchorId="5AABD903">
                <v:shape id="_x0000_i1066" type="#_x0000_t75" style="width:78.8pt;height:36.7pt" o:ole="">
                  <v:imagedata r:id="rId88" o:title=""/>
                </v:shape>
                <o:OLEObject Type="Embed" ProgID="Equation.DSMT4" ShapeID="_x0000_i1066" DrawAspect="Content" ObjectID="_1769878427" r:id="rId89"/>
              </w:object>
            </w:r>
            <w:r>
              <w:rPr>
                <w:rFonts w:hint="cs"/>
                <w:rtl/>
              </w:rPr>
              <w:t xml:space="preserve">بالتعويض نجد: </w:t>
            </w:r>
            <w:r>
              <w:t xml:space="preserve"> </w:t>
            </w:r>
            <w:r w:rsidRPr="00E71EE4">
              <w:rPr>
                <w:position w:val="-26"/>
              </w:rPr>
              <w:object w:dxaOrig="1760" w:dyaOrig="760" w14:anchorId="7B3D710C">
                <v:shape id="_x0000_i1067" type="#_x0000_t75" style="width:86.95pt;height:37.35pt" o:ole="">
                  <v:imagedata r:id="rId90" o:title=""/>
                </v:shape>
                <o:OLEObject Type="Embed" ProgID="Equation.DSMT4" ShapeID="_x0000_i1067" DrawAspect="Content" ObjectID="_1769878428" r:id="rId91"/>
              </w:object>
            </w:r>
            <w:r>
              <w:rPr>
                <w:rFonts w:hint="cs"/>
                <w:rtl/>
              </w:rPr>
              <w:t xml:space="preserve"> ومنه: </w:t>
            </w:r>
            <w:r>
              <w:t xml:space="preserve"> </w:t>
            </w:r>
            <w:r w:rsidRPr="00E71EE4">
              <w:rPr>
                <w:position w:val="-8"/>
              </w:rPr>
              <w:object w:dxaOrig="1280" w:dyaOrig="400" w14:anchorId="0AEB1FA7">
                <v:shape id="_x0000_i1068" type="#_x0000_t75" style="width:63.85pt;height:20.4pt" o:ole="">
                  <v:imagedata r:id="rId92" o:title=""/>
                </v:shape>
                <o:OLEObject Type="Embed" ProgID="Equation.DSMT4" ShapeID="_x0000_i1068" DrawAspect="Content" ObjectID="_1769878429" r:id="rId93"/>
              </w:object>
            </w:r>
          </w:p>
          <w:p w14:paraId="6A2E8BF6" w14:textId="77777777" w:rsidR="00B96B13" w:rsidRPr="00CE7E6C" w:rsidRDefault="00B96B13" w:rsidP="00B96B13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</w:pPr>
          </w:p>
          <w:p w14:paraId="60A1FA9F" w14:textId="77777777" w:rsidR="00B96B13" w:rsidRDefault="00B96B13" w:rsidP="00B96B13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</w:pPr>
            <w:r w:rsidRPr="00CE7E6C">
              <w:rPr>
                <w:rFonts w:asciiTheme="majorBidi" w:eastAsiaTheme="minorEastAsia" w:hAnsiTheme="majorBidi" w:cstheme="majorBidi" w:hint="cs"/>
                <w:rtl/>
                <w:lang w:bidi="ar-DZ"/>
              </w:rPr>
              <w:t>ا</w:t>
            </w:r>
            <w:r w:rsidRPr="00CE7E6C">
              <w:rPr>
                <w:rFonts w:asciiTheme="majorBidi" w:eastAsiaTheme="minorEastAsia" w:hAnsiTheme="majorBidi" w:cstheme="majorBidi" w:hint="cs"/>
                <w:b/>
                <w:bCs/>
                <w:u w:val="single"/>
                <w:rtl/>
                <w:lang w:bidi="ar-DZ"/>
              </w:rPr>
              <w:t>لتمرين ال</w:t>
            </w:r>
            <w:r>
              <w:rPr>
                <w:rFonts w:asciiTheme="majorBidi" w:eastAsiaTheme="minorEastAsia" w:hAnsiTheme="majorBidi" w:cstheme="majorBidi" w:hint="cs"/>
                <w:b/>
                <w:bCs/>
                <w:u w:val="single"/>
                <w:rtl/>
                <w:lang w:bidi="ar-DZ"/>
              </w:rPr>
              <w:t>رابع</w:t>
            </w:r>
            <w:r w:rsidRPr="00CE7E6C">
              <w:rPr>
                <w:rFonts w:asciiTheme="majorBidi" w:eastAsiaTheme="minorEastAsia" w:hAnsiTheme="majorBidi" w:cstheme="majorBidi" w:hint="cs"/>
                <w:b/>
                <w:bCs/>
                <w:u w:val="single"/>
                <w:rtl/>
                <w:lang w:bidi="ar-DZ"/>
              </w:rPr>
              <w:t>:</w:t>
            </w:r>
          </w:p>
          <w:p w14:paraId="64F23C75" w14:textId="12897974" w:rsidR="00B96B13" w:rsidRDefault="00B96B13" w:rsidP="00B96B13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u w:val="single"/>
                <w:rtl/>
                <w:lang w:bidi="ar-DZ"/>
              </w:rPr>
            </w:pPr>
          </w:p>
          <w:p w14:paraId="46A25BE5" w14:textId="7D109A24" w:rsidR="00B96B13" w:rsidRPr="00AB77BB" w:rsidRDefault="00B96B13" w:rsidP="00B96B13">
            <w:pPr>
              <w:pStyle w:val="NormalWeb"/>
              <w:numPr>
                <w:ilvl w:val="0"/>
                <w:numId w:val="32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sz w:val="22"/>
                <w:szCs w:val="22"/>
              </w:rPr>
            </w:pP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اثبات أن المثلث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</w:rPr>
              <w:t>ABC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 قائم في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lang w:val="fr-FR"/>
              </w:rPr>
              <w:t>A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  <w:lang w:val="fr-FR" w:bidi="ar-DZ"/>
              </w:rPr>
              <w:t>:</w:t>
            </w:r>
          </w:p>
          <w:p w14:paraId="4D36409F" w14:textId="6F6882D1" w:rsidR="00B96B13" w:rsidRDefault="00B96B13" w:rsidP="00B96B13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  <w:lang w:bidi="ar-DZ"/>
              </w:rPr>
              <w:t xml:space="preserve">            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  <w:lang w:bidi="ar-DZ"/>
              </w:rPr>
              <w:t xml:space="preserve">لدينا: </w:t>
            </w:r>
            <w:r w:rsidRPr="00AB77BB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460" w:dyaOrig="360" w14:anchorId="5CC18913">
                <v:shape id="_x0000_i1069" type="#_x0000_t75" style="width:72.7pt;height:18.35pt" o:ole="">
                  <v:imagedata r:id="rId94" o:title=""/>
                </v:shape>
                <o:OLEObject Type="Embed" ProgID="Equation.DSMT4" ShapeID="_x0000_i1069" DrawAspect="Content" ObjectID="_1769878430" r:id="rId95"/>
              </w:objec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  <w:t xml:space="preserve"> و </w:t>
            </w:r>
            <w:r w:rsidRPr="00AB77BB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480" w:dyaOrig="360" w14:anchorId="54E306C3">
                <v:shape id="_x0000_i1070" type="#_x0000_t75" style="width:125pt;height:18.35pt" o:ole="">
                  <v:imagedata r:id="rId96" o:title=""/>
                </v:shape>
                <o:OLEObject Type="Embed" ProgID="Equation.DSMT4" ShapeID="_x0000_i1070" DrawAspect="Content" ObjectID="_1769878431" r:id="rId97"/>
              </w:objec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بالتالي: </w:t>
            </w:r>
            <w:r w:rsidRPr="00AB77BB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840" w:dyaOrig="360" w14:anchorId="30ECD2AA">
                <v:shape id="_x0000_i1071" type="#_x0000_t75" style="width:91pt;height:18.35pt" o:ole="">
                  <v:imagedata r:id="rId98" o:title=""/>
                </v:shape>
                <o:OLEObject Type="Embed" ProgID="Equation.DSMT4" ShapeID="_x0000_i1071" DrawAspect="Content" ObjectID="_1769878432" r:id="rId99"/>
              </w:objec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  <w:t xml:space="preserve"> </w:t>
            </w:r>
          </w:p>
          <w:p w14:paraId="5DAC2E1E" w14:textId="4296FE0B" w:rsidR="00B96B13" w:rsidRPr="00AB77BB" w:rsidRDefault="00B96B13" w:rsidP="00B96B13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sz w:val="22"/>
                <w:szCs w:val="2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DZ"/>
              </w:rPr>
              <w:t xml:space="preserve">                            </w: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  <w:t xml:space="preserve">وحسب الخاصية العكسية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DZ"/>
              </w:rPr>
              <w:t xml:space="preserve">لخاصية </w: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  <w:t>فيثاغورس ف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DZ"/>
              </w:rPr>
              <w:t xml:space="preserve">إن </w: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  <w:t xml:space="preserve">المثلث </w:t>
            </w:r>
            <w:r w:rsidRPr="00AB77BB">
              <w:rPr>
                <w:rFonts w:asciiTheme="majorBidi" w:hAnsiTheme="majorBidi" w:cstheme="majorBidi"/>
                <w:sz w:val="22"/>
                <w:szCs w:val="22"/>
                <w:lang w:val="fr-FR" w:bidi="ar-DZ"/>
              </w:rPr>
              <w:t>ABC</w: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val="fr-FR" w:bidi="ar-DZ"/>
              </w:rPr>
              <w:t xml:space="preserve"> قائم في </w:t>
            </w:r>
            <w:r w:rsidRPr="00AB77BB">
              <w:rPr>
                <w:rFonts w:asciiTheme="majorBidi" w:hAnsiTheme="majorBidi" w:cstheme="majorBidi"/>
                <w:sz w:val="22"/>
                <w:szCs w:val="22"/>
                <w:lang w:val="fr-FR" w:bidi="ar-DZ"/>
              </w:rPr>
              <w:t>A</w:t>
            </w:r>
            <w:r w:rsidRPr="00AB77BB">
              <w:rPr>
                <w:rFonts w:asciiTheme="majorBidi" w:hAnsiTheme="majorBidi" w:cstheme="majorBidi"/>
                <w:sz w:val="22"/>
                <w:szCs w:val="22"/>
                <w:rtl/>
                <w:lang w:val="fr-FR" w:bidi="ar-DZ"/>
              </w:rPr>
              <w:t>.</w:t>
            </w:r>
          </w:p>
          <w:p w14:paraId="41555BBE" w14:textId="7C2A10DD" w:rsidR="00B96B13" w:rsidRPr="009C4F53" w:rsidRDefault="00B96B13" w:rsidP="00B96B13">
            <w:pPr>
              <w:pStyle w:val="NormalWeb"/>
              <w:numPr>
                <w:ilvl w:val="0"/>
                <w:numId w:val="32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sz w:val="22"/>
                <w:szCs w:val="22"/>
              </w:rPr>
            </w:pPr>
            <w:r>
              <w:rPr>
                <w:rFonts w:asciiTheme="majorBidi" w:hAnsiTheme="majorBidi" w:cstheme="majorBidi"/>
                <w:noProof/>
                <w:color w:val="000000"/>
                <w:sz w:val="22"/>
                <w:szCs w:val="22"/>
                <w:lang w:val="fr-FR"/>
              </w:rPr>
              <w:drawing>
                <wp:anchor distT="0" distB="0" distL="114300" distR="114300" simplePos="0" relativeHeight="251669504" behindDoc="1" locked="0" layoutInCell="1" allowOverlap="1" wp14:anchorId="7E9E36F7" wp14:editId="5682A1E7">
                  <wp:simplePos x="0" y="0"/>
                  <wp:positionH relativeFrom="column">
                    <wp:posOffset>105080</wp:posOffset>
                  </wp:positionH>
                  <wp:positionV relativeFrom="paragraph">
                    <wp:posOffset>288925</wp:posOffset>
                  </wp:positionV>
                  <wp:extent cx="3194050" cy="2101850"/>
                  <wp:effectExtent l="0" t="0" r="6350" b="0"/>
                  <wp:wrapTopAndBottom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0" cy="210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</w:rPr>
              <w:t>انشاء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 النقطة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</w:rPr>
              <w:t>N</w:t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</w:rPr>
              <w:t xml:space="preserve"> على الرسم.</w:t>
            </w:r>
          </w:p>
          <w:p w14:paraId="04631B87" w14:textId="77777777" w:rsidR="00B96B13" w:rsidRDefault="00B96B13" w:rsidP="00B96B13">
            <w:pPr>
              <w:pStyle w:val="NormalWeb"/>
              <w:numPr>
                <w:ilvl w:val="0"/>
                <w:numId w:val="32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sz w:val="22"/>
                <w:szCs w:val="22"/>
              </w:rPr>
            </w:pP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نوع الرباعي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</w:rPr>
              <w:t>AMNB</w:t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</w:rPr>
              <w:t xml:space="preserve"> متوازي الأضلاع،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 </w:t>
            </w:r>
          </w:p>
          <w:p w14:paraId="7F224089" w14:textId="7658AFA7" w:rsidR="00B96B13" w:rsidRPr="00AB77BB" w:rsidRDefault="00B96B13" w:rsidP="00B96B13">
            <w:pPr>
              <w:pStyle w:val="NormalWeb"/>
              <w:shd w:val="clear" w:color="auto" w:fill="FFFFFF"/>
              <w:bidi/>
              <w:spacing w:before="0" w:beforeAutospacing="0" w:after="0" w:afterAutospacing="0"/>
              <w:ind w:left="502"/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</w:pP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 xml:space="preserve">الطول </w:t>
            </w: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</w:rPr>
              <w:t>BN</w:t>
            </w:r>
            <w:r>
              <w:rPr>
                <w:rFonts w:asciiTheme="majorBidi" w:hAnsiTheme="majorBidi" w:cstheme="majorBidi"/>
                <w:color w:val="000000"/>
                <w:sz w:val="22"/>
                <w:szCs w:val="22"/>
                <w:lang w:val="fr-FR"/>
              </w:rPr>
              <w:t>=2.5cm</w:t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  <w:lang w:val="fr-FR" w:bidi="ar-DZ"/>
              </w:rPr>
              <w:t xml:space="preserve">،   لأن: </w:t>
            </w:r>
            <w:r>
              <w:rPr>
                <w:rFonts w:asciiTheme="majorBidi" w:hAnsiTheme="majorBidi" w:cstheme="majorBidi"/>
                <w:color w:val="000000"/>
                <w:sz w:val="22"/>
                <w:szCs w:val="22"/>
                <w:lang w:val="fr-FR" w:bidi="ar-DZ"/>
              </w:rPr>
              <w:t>BN=AM</w:t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  <w:lang w:val="fr-FR" w:bidi="ar-DZ"/>
              </w:rPr>
              <w:t xml:space="preserve">  و (</w:t>
            </w:r>
            <w:r>
              <w:rPr>
                <w:rFonts w:asciiTheme="majorBidi" w:hAnsiTheme="majorBidi" w:cstheme="majorBidi"/>
                <w:color w:val="000000"/>
                <w:sz w:val="22"/>
                <w:szCs w:val="22"/>
                <w:lang w:val="fr-FR" w:bidi="ar-DZ"/>
              </w:rPr>
              <w:t>AM</w:t>
            </w:r>
            <w:r>
              <w:rPr>
                <w:rFonts w:asciiTheme="majorBidi" w:hAnsiTheme="majorBidi" w:cstheme="majorBidi" w:hint="cs"/>
                <w:color w:val="000000"/>
                <w:sz w:val="22"/>
                <w:szCs w:val="22"/>
                <w:rtl/>
                <w:lang w:val="fr-FR" w:bidi="ar-DZ"/>
              </w:rPr>
              <w:t xml:space="preserve">) متوسط المتعلق بالوتر يعني </w:t>
            </w:r>
            <w:r w:rsidRPr="008660DB">
              <w:rPr>
                <w:position w:val="-26"/>
              </w:rPr>
              <w:object w:dxaOrig="1260" w:dyaOrig="700" w14:anchorId="1D942F24">
                <v:shape id="_x0000_i1072" type="#_x0000_t75" style="width:63.85pt;height:35.3pt" o:ole="">
                  <v:imagedata r:id="rId101" o:title=""/>
                </v:shape>
                <o:OLEObject Type="Embed" ProgID="Equation.DSMT4" ShapeID="_x0000_i1072" DrawAspect="Content" ObjectID="_1769878433" r:id="rId102"/>
              </w:object>
            </w:r>
            <w:r>
              <w:rPr>
                <w:rFonts w:hint="cs"/>
                <w:rtl/>
              </w:rPr>
              <w:t>.</w:t>
            </w:r>
          </w:p>
          <w:p w14:paraId="55B87F42" w14:textId="77777777" w:rsidR="00B96B13" w:rsidRDefault="00B96B13" w:rsidP="00B96B13">
            <w:pPr>
              <w:pStyle w:val="NormalWeb"/>
              <w:numPr>
                <w:ilvl w:val="0"/>
                <w:numId w:val="32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sz w:val="22"/>
                <w:szCs w:val="22"/>
              </w:rPr>
            </w:pPr>
            <w:r w:rsidRPr="00AB77BB"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  <w:t>أكمل ما يلي:</w:t>
            </w:r>
          </w:p>
          <w:p w14:paraId="27E0E728" w14:textId="21F6F02E" w:rsidR="00B96B13" w:rsidRPr="006D4A44" w:rsidRDefault="00B96B13" w:rsidP="00B96B13">
            <w:pPr>
              <w:pStyle w:val="NormalWeb"/>
              <w:shd w:val="clear" w:color="auto" w:fill="FFFFFF"/>
              <w:bidi/>
              <w:spacing w:before="0" w:beforeAutospacing="0" w:after="0" w:afterAutospacing="0"/>
              <w:ind w:left="502"/>
              <w:jc w:val="center"/>
              <w:rPr>
                <w:rFonts w:asciiTheme="majorBidi" w:hAnsiTheme="majorBidi" w:cstheme="majorBidi"/>
                <w:color w:val="000000"/>
                <w:sz w:val="22"/>
                <w:szCs w:val="22"/>
              </w:rPr>
            </w:pPr>
            <w:r w:rsidRPr="008660DB">
              <w:rPr>
                <w:position w:val="-36"/>
              </w:rPr>
              <w:object w:dxaOrig="1880" w:dyaOrig="859" w14:anchorId="40F209A4">
                <v:shape id="_x0000_i1073" type="#_x0000_t75" style="width:93.75pt;height:42.8pt" o:ole="">
                  <v:imagedata r:id="rId103" o:title=""/>
                </v:shape>
                <o:OLEObject Type="Embed" ProgID="Equation.DSMT4" ShapeID="_x0000_i1073" DrawAspect="Content" ObjectID="_1769878434" r:id="rId104"/>
              </w:object>
            </w:r>
          </w:p>
          <w:p w14:paraId="2E22D697" w14:textId="77777777" w:rsidR="00B96B13" w:rsidRPr="002E337C" w:rsidRDefault="00B96B13" w:rsidP="00B96B13">
            <w:pPr>
              <w:pStyle w:val="NormalWeb"/>
              <w:shd w:val="clear" w:color="auto" w:fill="FFFFFF"/>
              <w:bidi/>
              <w:spacing w:before="0" w:beforeAutospacing="0" w:after="0" w:afterAutospacing="0"/>
              <w:ind w:left="502"/>
              <w:rPr>
                <w:rFonts w:asciiTheme="majorBidi" w:hAnsiTheme="majorBidi" w:cstheme="majorBidi"/>
                <w:color w:val="000000"/>
                <w:sz w:val="22"/>
                <w:szCs w:val="22"/>
                <w:rtl/>
              </w:rPr>
            </w:pPr>
          </w:p>
          <w:p w14:paraId="4356445C" w14:textId="57FD1137" w:rsidR="00B96B13" w:rsidRPr="00AB77BB" w:rsidRDefault="00B96B13" w:rsidP="00B96B13">
            <w:pPr>
              <w:bidi/>
              <w:spacing w:after="200" w:line="240" w:lineRule="auto"/>
              <w:rPr>
                <w:rFonts w:asciiTheme="majorBidi" w:eastAsia="Times New Roman" w:hAnsiTheme="majorBidi" w:cstheme="majorBidi"/>
                <w:lang w:val="fr-FR"/>
              </w:rPr>
            </w:pPr>
            <w:r>
              <w:rPr>
                <w:rFonts w:asciiTheme="majorBidi" w:hAnsiTheme="majorBidi" w:cstheme="majorBidi" w:hint="cs"/>
                <w:color w:val="000000"/>
                <w:rtl/>
              </w:rPr>
              <w:t>ا</w:t>
            </w:r>
            <w:r w:rsidRPr="00AB77BB">
              <w:rPr>
                <w:rFonts w:asciiTheme="majorBidi" w:hAnsiTheme="majorBidi" w:cstheme="majorBidi"/>
                <w:color w:val="000000"/>
                <w:rtl/>
              </w:rPr>
              <w:t>ثب</w:t>
            </w:r>
            <w:r>
              <w:rPr>
                <w:rFonts w:asciiTheme="majorBidi" w:hAnsiTheme="majorBidi" w:cstheme="majorBidi" w:hint="cs"/>
                <w:color w:val="000000"/>
                <w:rtl/>
              </w:rPr>
              <w:t>ا</w:t>
            </w:r>
            <w:r w:rsidRPr="00AB77BB">
              <w:rPr>
                <w:rFonts w:asciiTheme="majorBidi" w:hAnsiTheme="majorBidi" w:cstheme="majorBidi"/>
                <w:color w:val="000000"/>
                <w:rtl/>
              </w:rPr>
              <w:t>ت أن</w:t>
            </w:r>
            <w:r w:rsidRPr="00AB77BB">
              <w:rPr>
                <w:rFonts w:asciiTheme="majorBidi" w:hAnsiTheme="majorBidi" w:cstheme="majorBidi"/>
                <w:rtl/>
                <w:lang w:val="fr-FR" w:bidi="ar-DZ"/>
              </w:rPr>
              <w:t xml:space="preserve">:   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0</m:t>
                  </m:r>
                </m:e>
              </m:acc>
            </m:oMath>
            <w:r w:rsidRPr="00AB77BB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 xml:space="preserve">  </w:t>
            </w:r>
            <w:r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>:</w:t>
            </w:r>
          </w:p>
          <w:p w14:paraId="267139B1" w14:textId="03C91CF1" w:rsidR="00B96B13" w:rsidRPr="00AF166D" w:rsidRDefault="00B96B13" w:rsidP="00B96B13">
            <w:pPr>
              <w:bidi/>
              <w:spacing w:after="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u w:val="single"/>
                <w:lang w:val="fr-FR" w:bidi="ar-DZ"/>
              </w:rPr>
            </w:pPr>
            <w:r w:rsidRPr="008660DB">
              <w:rPr>
                <w:position w:val="-36"/>
              </w:rPr>
              <w:object w:dxaOrig="4580" w:dyaOrig="859" w14:anchorId="14A8D2E1">
                <v:shape id="_x0000_i1074" type="#_x0000_t75" style="width:229.6pt;height:42.8pt" o:ole="">
                  <v:imagedata r:id="rId105" o:title=""/>
                </v:shape>
                <o:OLEObject Type="Embed" ProgID="Equation.DSMT4" ShapeID="_x0000_i1074" DrawAspect="Content" ObjectID="_1769878435" r:id="rId106"/>
              </w:object>
            </w:r>
          </w:p>
        </w:tc>
        <w:tc>
          <w:tcPr>
            <w:tcW w:w="834" w:type="dxa"/>
          </w:tcPr>
          <w:p w14:paraId="60BEF272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1867F3A1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66FA36C3" w14:textId="1427DFB5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9001CF">
              <w:rPr>
                <w:rFonts w:asciiTheme="majorBidi" w:hAnsiTheme="majorBidi" w:cstheme="majorBidi"/>
              </w:rPr>
              <w:t>01</w:t>
            </w:r>
          </w:p>
          <w:p w14:paraId="58BDDA20" w14:textId="6361CD4B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3A0DB10E" w14:textId="3A4E34C3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654AEC09" w14:textId="064E1540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7C91F503" w14:textId="06718036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4B503E81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2813B76D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9001CF">
              <w:rPr>
                <w:rFonts w:asciiTheme="majorBidi" w:hAnsiTheme="majorBidi" w:cstheme="majorBidi"/>
                <w:rtl/>
              </w:rPr>
              <w:t>0.5</w:t>
            </w:r>
          </w:p>
          <w:p w14:paraId="534DF5A6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6002BD16" w14:textId="77777777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9001CF">
              <w:rPr>
                <w:rFonts w:asciiTheme="majorBidi" w:hAnsiTheme="majorBidi" w:cstheme="majorBidi"/>
                <w:rtl/>
              </w:rPr>
              <w:t>01</w:t>
            </w:r>
          </w:p>
          <w:p w14:paraId="408AEF4D" w14:textId="77777777" w:rsidR="00B96B13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70D5D13F" w14:textId="7069434A" w:rsidR="00B96B13" w:rsidRPr="00E27F6A" w:rsidRDefault="00B96B13" w:rsidP="00B96B13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</w:tc>
        <w:tc>
          <w:tcPr>
            <w:tcW w:w="855" w:type="dxa"/>
            <w:vAlign w:val="center"/>
          </w:tcPr>
          <w:p w14:paraId="55C945F6" w14:textId="77777777" w:rsidR="00B96B13" w:rsidRPr="009001CF" w:rsidRDefault="00B96B13" w:rsidP="00B96B1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01CF">
              <w:rPr>
                <w:rFonts w:asciiTheme="majorBidi" w:hAnsiTheme="majorBidi" w:cstheme="majorBidi"/>
                <w:b/>
                <w:bCs/>
                <w:rtl/>
              </w:rPr>
              <w:t>03</w:t>
            </w:r>
          </w:p>
        </w:tc>
      </w:tr>
      <w:tr w:rsidR="00B96B13" w:rsidRPr="00CE7E6C" w14:paraId="316820A8" w14:textId="77777777" w:rsidTr="00B96B13">
        <w:trPr>
          <w:trHeight w:val="3675"/>
        </w:trPr>
        <w:tc>
          <w:tcPr>
            <w:tcW w:w="9637" w:type="dxa"/>
            <w:vMerge/>
          </w:tcPr>
          <w:p w14:paraId="4D011702" w14:textId="77777777" w:rsidR="00B96B13" w:rsidRPr="00CE7E6C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rtl/>
              </w:rPr>
            </w:pPr>
          </w:p>
        </w:tc>
        <w:tc>
          <w:tcPr>
            <w:tcW w:w="834" w:type="dxa"/>
          </w:tcPr>
          <w:p w14:paraId="3DDC92A6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</w:p>
          <w:p w14:paraId="51F2CBDC" w14:textId="77777777" w:rsidR="00B96B13" w:rsidRPr="009001CF" w:rsidRDefault="00B96B13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6A83A3CA" w14:textId="68AF3C2C" w:rsidR="00B96B13" w:rsidRPr="009001CF" w:rsidRDefault="00B96B13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2DD8574C" w14:textId="77777777" w:rsidR="00B96B13" w:rsidRDefault="00B96B13" w:rsidP="00B96B1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287F6E94" w14:textId="77777777" w:rsidR="00B96B13" w:rsidRPr="000C3232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1745AD5F" w14:textId="77777777" w:rsidR="00B96B13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12619E4C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67EA4DA5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75235648" w14:textId="2933DC40" w:rsidR="00B96B13" w:rsidRPr="000C3232" w:rsidRDefault="00B96B13" w:rsidP="00B96B13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.5*2</w:t>
            </w:r>
            <w:r w:rsidRPr="000C3232">
              <w:rPr>
                <w:rFonts w:asciiTheme="majorBidi" w:hAnsiTheme="majorBidi" w:cstheme="majorBidi"/>
                <w:rtl/>
              </w:rPr>
              <w:t xml:space="preserve"> </w:t>
            </w:r>
          </w:p>
        </w:tc>
        <w:tc>
          <w:tcPr>
            <w:tcW w:w="855" w:type="dxa"/>
            <w:vAlign w:val="center"/>
          </w:tcPr>
          <w:p w14:paraId="67B1F746" w14:textId="31408E58" w:rsidR="00B96B13" w:rsidRPr="009001CF" w:rsidRDefault="00B96B13" w:rsidP="00B96B1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01CF">
              <w:rPr>
                <w:rFonts w:asciiTheme="majorBidi" w:hAnsiTheme="majorBidi" w:cstheme="majorBidi"/>
                <w:b/>
                <w:bCs/>
                <w:rtl/>
              </w:rPr>
              <w:t>03</w:t>
            </w:r>
          </w:p>
        </w:tc>
      </w:tr>
      <w:tr w:rsidR="00B96B13" w:rsidRPr="00CE7E6C" w14:paraId="143C766A" w14:textId="77777777" w:rsidTr="00B96B13">
        <w:trPr>
          <w:trHeight w:val="4253"/>
        </w:trPr>
        <w:tc>
          <w:tcPr>
            <w:tcW w:w="9637" w:type="dxa"/>
            <w:vMerge/>
          </w:tcPr>
          <w:p w14:paraId="02B999E9" w14:textId="77777777" w:rsidR="00B96B13" w:rsidRPr="00CE7E6C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rtl/>
              </w:rPr>
            </w:pPr>
          </w:p>
        </w:tc>
        <w:tc>
          <w:tcPr>
            <w:tcW w:w="834" w:type="dxa"/>
          </w:tcPr>
          <w:p w14:paraId="2552410F" w14:textId="77777777" w:rsidR="00B96B13" w:rsidRPr="009001CF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00497387" w14:textId="77777777" w:rsidR="00B96B13" w:rsidRDefault="00B96B13" w:rsidP="00B96B13">
            <w:pPr>
              <w:bidi/>
              <w:spacing w:line="240" w:lineRule="auto"/>
              <w:jc w:val="center"/>
              <w:rPr>
                <w:rFonts w:asciiTheme="majorBidi" w:hAnsiTheme="majorBidi" w:cstheme="majorBidi"/>
                <w:rtl/>
              </w:rPr>
            </w:pPr>
          </w:p>
          <w:p w14:paraId="17EF78A9" w14:textId="77777777" w:rsidR="00B96B13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67EA34F6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2BAB8E5D" w14:textId="77777777" w:rsidR="00B96B13" w:rsidRPr="00B96B13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4E10D365" w14:textId="77777777" w:rsidR="00B96B13" w:rsidRDefault="00B96B13" w:rsidP="00B96B13">
            <w:pPr>
              <w:bidi/>
              <w:rPr>
                <w:rFonts w:asciiTheme="majorBidi" w:hAnsiTheme="majorBidi" w:cstheme="majorBidi"/>
              </w:rPr>
            </w:pPr>
          </w:p>
          <w:p w14:paraId="41EF5037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29FAD013" w14:textId="3361158D" w:rsidR="00B96B13" w:rsidRPr="00B96B13" w:rsidRDefault="00B96B13" w:rsidP="00B96B13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</w:tc>
        <w:tc>
          <w:tcPr>
            <w:tcW w:w="855" w:type="dxa"/>
            <w:vAlign w:val="center"/>
          </w:tcPr>
          <w:p w14:paraId="160D387B" w14:textId="1DCA3DEE" w:rsidR="00B96B13" w:rsidRPr="009001CF" w:rsidRDefault="00B96B13" w:rsidP="00B96B13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03</w:t>
            </w:r>
          </w:p>
        </w:tc>
      </w:tr>
      <w:tr w:rsidR="00B96B13" w:rsidRPr="00CE7E6C" w14:paraId="2B4131A2" w14:textId="77777777" w:rsidTr="00B96B13">
        <w:trPr>
          <w:trHeight w:val="2511"/>
        </w:trPr>
        <w:tc>
          <w:tcPr>
            <w:tcW w:w="9637" w:type="dxa"/>
            <w:vMerge/>
          </w:tcPr>
          <w:p w14:paraId="6E978F08" w14:textId="77777777" w:rsidR="00B96B13" w:rsidRPr="00CE7E6C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rtl/>
              </w:rPr>
            </w:pPr>
          </w:p>
        </w:tc>
        <w:tc>
          <w:tcPr>
            <w:tcW w:w="834" w:type="dxa"/>
          </w:tcPr>
          <w:p w14:paraId="30BA1F9B" w14:textId="6F82C465" w:rsidR="00B96B13" w:rsidRDefault="00B96B13" w:rsidP="008F3607">
            <w:pPr>
              <w:bidi/>
              <w:spacing w:after="0"/>
              <w:jc w:val="center"/>
              <w:rPr>
                <w:rFonts w:asciiTheme="majorBidi" w:hAnsiTheme="majorBidi" w:cstheme="majorBidi"/>
              </w:rPr>
            </w:pPr>
          </w:p>
          <w:p w14:paraId="06B543F1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</w:p>
          <w:p w14:paraId="2CD5E708" w14:textId="72FC21BB" w:rsidR="00B96B13" w:rsidRDefault="00B96B13" w:rsidP="008F3607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5B567FCE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658DCE78" w14:textId="2A0A068C" w:rsidR="00B96B13" w:rsidRPr="00B96B13" w:rsidRDefault="00B96B13" w:rsidP="00B96B13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</w:tc>
        <w:tc>
          <w:tcPr>
            <w:tcW w:w="855" w:type="dxa"/>
            <w:vAlign w:val="center"/>
          </w:tcPr>
          <w:p w14:paraId="0C36BEC5" w14:textId="5D6E676E" w:rsidR="00B96B13" w:rsidRPr="009001CF" w:rsidRDefault="00B96B13" w:rsidP="00B96B1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</w:tr>
      <w:tr w:rsidR="00B96B13" w:rsidRPr="00CE7E6C" w14:paraId="0892B2C2" w14:textId="77777777" w:rsidTr="00B96B13">
        <w:trPr>
          <w:trHeight w:val="8523"/>
        </w:trPr>
        <w:tc>
          <w:tcPr>
            <w:tcW w:w="9637" w:type="dxa"/>
            <w:vMerge/>
          </w:tcPr>
          <w:p w14:paraId="502300AC" w14:textId="77777777" w:rsidR="00B96B13" w:rsidRPr="00CE7E6C" w:rsidRDefault="00B96B13" w:rsidP="00B96B13">
            <w:pPr>
              <w:bidi/>
              <w:spacing w:after="0" w:line="240" w:lineRule="auto"/>
              <w:rPr>
                <w:b/>
                <w:bCs/>
                <w:u w:val="single"/>
                <w:rtl/>
              </w:rPr>
            </w:pPr>
          </w:p>
        </w:tc>
        <w:tc>
          <w:tcPr>
            <w:tcW w:w="834" w:type="dxa"/>
          </w:tcPr>
          <w:p w14:paraId="7916F1C9" w14:textId="77777777" w:rsidR="00B96B13" w:rsidRDefault="00B96B13" w:rsidP="00B96B13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30C1C612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4ECA9932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0EA4A43C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149FA8B2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3C24FAAB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39D5CCE0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78609A1B" w14:textId="0C186904" w:rsidR="008F3607" w:rsidRDefault="00DC7B3C" w:rsidP="008F3607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30DFA9E0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74ECC2E2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45516F9B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2E9E9343" w14:textId="6ABB3F50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2C78C691" w14:textId="30666EBC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292E038A" w14:textId="77777777" w:rsidR="008F3607" w:rsidRDefault="008F3607" w:rsidP="008F3607">
            <w:pPr>
              <w:bidi/>
              <w:rPr>
                <w:rFonts w:asciiTheme="majorBidi" w:hAnsiTheme="majorBidi" w:cstheme="majorBidi"/>
                <w:rtl/>
              </w:rPr>
            </w:pPr>
          </w:p>
          <w:p w14:paraId="7A7CA23C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</w:p>
          <w:p w14:paraId="7D541721" w14:textId="77777777" w:rsidR="008F3607" w:rsidRDefault="008F3607" w:rsidP="008F3607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3EC2AB58" w14:textId="77777777" w:rsidR="008F3607" w:rsidRDefault="008F3607" w:rsidP="008F3607">
            <w:pPr>
              <w:bidi/>
              <w:rPr>
                <w:rFonts w:asciiTheme="majorBidi" w:hAnsiTheme="majorBidi" w:cstheme="majorBidi"/>
              </w:rPr>
            </w:pPr>
          </w:p>
          <w:p w14:paraId="620921A8" w14:textId="77777777" w:rsidR="008F3607" w:rsidRDefault="008F3607" w:rsidP="008F3607">
            <w:pPr>
              <w:bidi/>
              <w:rPr>
                <w:rFonts w:asciiTheme="majorBidi" w:hAnsiTheme="majorBidi" w:cstheme="majorBidi"/>
              </w:rPr>
            </w:pPr>
          </w:p>
          <w:p w14:paraId="69DD942F" w14:textId="16B29A70" w:rsidR="008F3607" w:rsidRPr="008F3607" w:rsidRDefault="008F3607" w:rsidP="008F3607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</w:tc>
        <w:tc>
          <w:tcPr>
            <w:tcW w:w="855" w:type="dxa"/>
            <w:vAlign w:val="center"/>
          </w:tcPr>
          <w:p w14:paraId="748AB6C6" w14:textId="3B82F21E" w:rsidR="00B96B13" w:rsidRPr="009001CF" w:rsidRDefault="008F3607" w:rsidP="00B96B1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</w:rPr>
              <w:t>03</w:t>
            </w:r>
          </w:p>
        </w:tc>
      </w:tr>
      <w:bookmarkEnd w:id="0"/>
    </w:tbl>
    <w:p w14:paraId="1C932116" w14:textId="7B72494C" w:rsidR="00C44532" w:rsidRDefault="00C44532" w:rsidP="00C44532">
      <w:pPr>
        <w:tabs>
          <w:tab w:val="left" w:pos="1365"/>
        </w:tabs>
        <w:bidi/>
        <w:rPr>
          <w:rtl/>
          <w:lang w:bidi="ar-DZ"/>
        </w:rPr>
      </w:pPr>
    </w:p>
    <w:p w14:paraId="6A72DC85" w14:textId="55680EA2" w:rsidR="00725607" w:rsidRDefault="00725607" w:rsidP="00725607">
      <w:pPr>
        <w:tabs>
          <w:tab w:val="left" w:pos="1365"/>
        </w:tabs>
        <w:bidi/>
        <w:rPr>
          <w:rtl/>
          <w:lang w:bidi="ar-DZ"/>
        </w:rPr>
      </w:pPr>
    </w:p>
    <w:p w14:paraId="140648D4" w14:textId="502496AD" w:rsidR="00AF166D" w:rsidRDefault="00AF166D" w:rsidP="00AF166D">
      <w:pPr>
        <w:tabs>
          <w:tab w:val="left" w:pos="1365"/>
        </w:tabs>
        <w:bidi/>
        <w:rPr>
          <w:rtl/>
          <w:lang w:bidi="ar-DZ"/>
        </w:rPr>
      </w:pPr>
    </w:p>
    <w:p w14:paraId="26B54464" w14:textId="130D6621" w:rsidR="00AF166D" w:rsidRDefault="00AF166D" w:rsidP="00AF166D">
      <w:pPr>
        <w:tabs>
          <w:tab w:val="left" w:pos="1365"/>
        </w:tabs>
        <w:bidi/>
        <w:rPr>
          <w:rtl/>
          <w:lang w:bidi="ar-DZ"/>
        </w:rPr>
      </w:pPr>
    </w:p>
    <w:p w14:paraId="0413C381" w14:textId="053FD23B" w:rsidR="00AF166D" w:rsidRDefault="00AF166D" w:rsidP="00AF166D">
      <w:pPr>
        <w:tabs>
          <w:tab w:val="left" w:pos="1365"/>
        </w:tabs>
        <w:bidi/>
        <w:rPr>
          <w:rtl/>
          <w:lang w:bidi="ar-DZ"/>
        </w:rPr>
      </w:pPr>
    </w:p>
    <w:p w14:paraId="7C70D4E8" w14:textId="0FA4C052" w:rsidR="00AF166D" w:rsidRDefault="00AF166D" w:rsidP="00AF166D">
      <w:pPr>
        <w:tabs>
          <w:tab w:val="left" w:pos="1365"/>
        </w:tabs>
        <w:bidi/>
        <w:rPr>
          <w:rtl/>
          <w:lang w:bidi="ar-DZ"/>
        </w:rPr>
      </w:pPr>
    </w:p>
    <w:p w14:paraId="3E72BCF7" w14:textId="77777777" w:rsidR="00AF166D" w:rsidRDefault="00AF166D" w:rsidP="00AF166D">
      <w:pPr>
        <w:tabs>
          <w:tab w:val="left" w:pos="1365"/>
        </w:tabs>
        <w:bidi/>
        <w:rPr>
          <w:rtl/>
          <w:lang w:bidi="ar-DZ"/>
        </w:rPr>
      </w:pPr>
    </w:p>
    <w:p w14:paraId="1EBAE23B" w14:textId="0285BE04" w:rsidR="00BA7813" w:rsidRDefault="00BA7813" w:rsidP="00BA7813">
      <w:pPr>
        <w:tabs>
          <w:tab w:val="left" w:pos="1365"/>
        </w:tabs>
        <w:bidi/>
        <w:rPr>
          <w:rtl/>
          <w:lang w:bidi="ar-DZ"/>
        </w:rPr>
      </w:pPr>
    </w:p>
    <w:p w14:paraId="74878714" w14:textId="77777777" w:rsidR="00BA7813" w:rsidRDefault="00BA7813" w:rsidP="00BA7813">
      <w:pPr>
        <w:tabs>
          <w:tab w:val="left" w:pos="1365"/>
        </w:tabs>
        <w:bidi/>
        <w:rPr>
          <w:rtl/>
          <w:lang w:bidi="ar-DZ"/>
        </w:rPr>
      </w:pPr>
    </w:p>
    <w:tbl>
      <w:tblPr>
        <w:tblpPr w:leftFromText="180" w:rightFromText="180" w:vertAnchor="text" w:tblpY="1"/>
        <w:tblOverlap w:val="never"/>
        <w:bidiVisual/>
        <w:tblW w:w="113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39"/>
        <w:gridCol w:w="846"/>
        <w:gridCol w:w="851"/>
      </w:tblGrid>
      <w:tr w:rsidR="00C44532" w:rsidRPr="00CE7E6C" w14:paraId="349571B8" w14:textId="77777777" w:rsidTr="00D0412C">
        <w:trPr>
          <w:trHeight w:val="274"/>
        </w:trPr>
        <w:tc>
          <w:tcPr>
            <w:tcW w:w="9639" w:type="dxa"/>
          </w:tcPr>
          <w:p w14:paraId="5368FAAB" w14:textId="77777777" w:rsidR="00C44532" w:rsidRPr="00CE7E6C" w:rsidRDefault="00C44532" w:rsidP="0050246B">
            <w:pPr>
              <w:bidi/>
              <w:spacing w:after="0" w:line="240" w:lineRule="auto"/>
              <w:jc w:val="center"/>
              <w:rPr>
                <w:b/>
                <w:bCs/>
                <w:rtl/>
              </w:rPr>
            </w:pPr>
            <w:r w:rsidRPr="00CE7E6C">
              <w:rPr>
                <w:rFonts w:hint="cs"/>
                <w:b/>
                <w:bCs/>
                <w:rtl/>
              </w:rPr>
              <w:t>الإجابة النموذجية</w:t>
            </w:r>
          </w:p>
        </w:tc>
        <w:tc>
          <w:tcPr>
            <w:tcW w:w="1697" w:type="dxa"/>
            <w:gridSpan w:val="2"/>
            <w:vAlign w:val="center"/>
          </w:tcPr>
          <w:p w14:paraId="7D655C5E" w14:textId="77777777" w:rsidR="00C44532" w:rsidRPr="009001CF" w:rsidRDefault="00C44532" w:rsidP="00D0412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01CF">
              <w:rPr>
                <w:rFonts w:asciiTheme="majorBidi" w:hAnsiTheme="majorBidi" w:cstheme="majorBidi"/>
                <w:b/>
                <w:bCs/>
                <w:rtl/>
              </w:rPr>
              <w:t>العلامة</w:t>
            </w:r>
          </w:p>
        </w:tc>
      </w:tr>
      <w:tr w:rsidR="00C44532" w:rsidRPr="00CE7E6C" w14:paraId="61E77C75" w14:textId="77777777" w:rsidTr="00D0412C">
        <w:trPr>
          <w:trHeight w:val="259"/>
        </w:trPr>
        <w:tc>
          <w:tcPr>
            <w:tcW w:w="9639" w:type="dxa"/>
          </w:tcPr>
          <w:p w14:paraId="64386527" w14:textId="77777777" w:rsidR="00C44532" w:rsidRPr="00CE7E6C" w:rsidRDefault="00C44532" w:rsidP="0050246B">
            <w:pPr>
              <w:bidi/>
              <w:spacing w:after="0" w:line="240" w:lineRule="auto"/>
              <w:jc w:val="center"/>
              <w:rPr>
                <w:b/>
                <w:bCs/>
                <w:rtl/>
              </w:rPr>
            </w:pPr>
            <w:r w:rsidRPr="00CE7E6C">
              <w:rPr>
                <w:rFonts w:hint="cs"/>
                <w:b/>
                <w:bCs/>
                <w:rtl/>
              </w:rPr>
              <w:t xml:space="preserve">الجزء </w:t>
            </w:r>
            <w:r>
              <w:rPr>
                <w:rFonts w:hint="cs"/>
                <w:b/>
                <w:bCs/>
                <w:rtl/>
              </w:rPr>
              <w:t>الثاني 8ن</w:t>
            </w:r>
          </w:p>
        </w:tc>
        <w:tc>
          <w:tcPr>
            <w:tcW w:w="846" w:type="dxa"/>
            <w:vAlign w:val="center"/>
          </w:tcPr>
          <w:p w14:paraId="628D63AE" w14:textId="77777777" w:rsidR="00C44532" w:rsidRPr="009001CF" w:rsidRDefault="00C44532" w:rsidP="00D0412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9001CF">
              <w:rPr>
                <w:rFonts w:asciiTheme="majorBidi" w:hAnsiTheme="majorBidi" w:cstheme="majorBidi"/>
                <w:rtl/>
              </w:rPr>
              <w:t>مجزأة</w:t>
            </w:r>
          </w:p>
        </w:tc>
        <w:tc>
          <w:tcPr>
            <w:tcW w:w="851" w:type="dxa"/>
            <w:vAlign w:val="center"/>
          </w:tcPr>
          <w:p w14:paraId="6535F43C" w14:textId="77777777" w:rsidR="00C44532" w:rsidRPr="009001CF" w:rsidRDefault="00C44532" w:rsidP="00D0412C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9001CF">
              <w:rPr>
                <w:rFonts w:asciiTheme="majorBidi" w:hAnsiTheme="majorBidi" w:cstheme="majorBidi"/>
                <w:rtl/>
              </w:rPr>
              <w:t>المجموع</w:t>
            </w:r>
          </w:p>
        </w:tc>
      </w:tr>
      <w:tr w:rsidR="00C44532" w:rsidRPr="00CE7E6C" w14:paraId="087646D2" w14:textId="77777777" w:rsidTr="00D0412C">
        <w:trPr>
          <w:trHeight w:val="6227"/>
        </w:trPr>
        <w:tc>
          <w:tcPr>
            <w:tcW w:w="9639" w:type="dxa"/>
          </w:tcPr>
          <w:p w14:paraId="364CEB1B" w14:textId="77777777" w:rsidR="00C44532" w:rsidRDefault="00C80D27" w:rsidP="00AF5C61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C80D2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جزء الأول:</w:t>
            </w:r>
          </w:p>
          <w:p w14:paraId="63CC0A82" w14:textId="1A1D47DC" w:rsidR="00C80D27" w:rsidRPr="005914A1" w:rsidRDefault="00BE4533" w:rsidP="005914A1">
            <w:pPr>
              <w:pStyle w:val="ListParagraph"/>
              <w:numPr>
                <w:ilvl w:val="0"/>
                <w:numId w:val="35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5914A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اثبات أن النقط  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FR" w:bidi="ar-DZ"/>
              </w:rPr>
              <w:t xml:space="preserve"> A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 xml:space="preserve"> ، 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FR" w:bidi="ar-DZ"/>
              </w:rPr>
              <w:t>B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 xml:space="preserve"> ،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FR" w:bidi="ar-DZ"/>
              </w:rPr>
              <w:t xml:space="preserve"> C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>و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FR" w:bidi="ar-DZ"/>
              </w:rPr>
              <w:t>D</w:t>
            </w:r>
            <w:r w:rsidRPr="005914A1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 xml:space="preserve"> تشكل مستطيلا:</w:t>
            </w:r>
          </w:p>
          <w:p w14:paraId="3296FC11" w14:textId="617E0087" w:rsidR="00BE4533" w:rsidRDefault="00BE4533" w:rsidP="00BE4533">
            <w:p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</w:pPr>
            <w:r w:rsidRPr="00702E83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 xml:space="preserve">أولا: ايجاد احداثتي النقطتين </w:t>
            </w:r>
            <w:r w:rsidRPr="00702E83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val="fr-FR" w:bidi="ar-DZ"/>
              </w:rPr>
              <w:t>C</w:t>
            </w:r>
            <w:r w:rsidRPr="00702E83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 xml:space="preserve"> و </w:t>
            </w:r>
            <w:r w:rsidRPr="00702E83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val="fr-FR" w:bidi="ar-DZ"/>
              </w:rPr>
              <w:t>D</w:t>
            </w:r>
            <w:r w:rsidRPr="00702E83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:</w:t>
            </w:r>
          </w:p>
          <w:p w14:paraId="39E73028" w14:textId="77777777" w:rsidR="001E3FD5" w:rsidRPr="00702E83" w:rsidRDefault="001E3FD5" w:rsidP="001E3FD5">
            <w:p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</w:pPr>
          </w:p>
          <w:p w14:paraId="3D6AEB1C" w14:textId="5758D53E" w:rsidR="0085321E" w:rsidRPr="00702E83" w:rsidRDefault="0085321E" w:rsidP="00BE4533">
            <w:pPr>
              <w:pStyle w:val="ListParagraph"/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u w:val="single"/>
                <w:lang w:bidi="ar-DZ"/>
              </w:rPr>
            </w:pPr>
            <w:r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FR" w:bidi="ar-DZ"/>
              </w:rPr>
              <w:t xml:space="preserve">ايجاد </w:t>
            </w:r>
            <w:r w:rsidR="00BE4533"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FR" w:bidi="ar-DZ"/>
              </w:rPr>
              <w:t xml:space="preserve">احداثتي النقطة </w:t>
            </w:r>
            <w:r w:rsidR="00BE4533"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lang w:val="fr-FR" w:bidi="ar-DZ"/>
              </w:rPr>
              <w:t>C</w:t>
            </w:r>
            <w:r w:rsidR="00BE4533"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FR" w:bidi="ar-DZ"/>
              </w:rPr>
              <w:t xml:space="preserve">: </w:t>
            </w:r>
          </w:p>
          <w:p w14:paraId="604C4D0C" w14:textId="6E0AF8EC" w:rsidR="00BE4533" w:rsidRPr="00160EB0" w:rsidRDefault="00BE4533" w:rsidP="0085321E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60EB0">
              <w:rPr>
                <w:rFonts w:asciiTheme="majorBidi" w:eastAsia="Calibri" w:hAnsiTheme="majorBidi" w:cstheme="majorBidi"/>
                <w:sz w:val="24"/>
                <w:szCs w:val="24"/>
                <w:rtl/>
                <w:lang w:val="fr-FR" w:bidi="ar-DZ"/>
              </w:rPr>
              <w:t xml:space="preserve">لدينا </w: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85321E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960" w:dyaOrig="360" w14:anchorId="69721EDE">
                <v:shape id="_x0000_i1075" type="#_x0000_t75" style="width:97.8pt;height:18.35pt" o:ole="">
                  <v:imagedata r:id="rId107" o:title=""/>
                </v:shape>
                <o:OLEObject Type="Embed" ProgID="Equation.DSMT4" ShapeID="_x0000_i1075" DrawAspect="Content" ObjectID="_1769878436" r:id="rId108"/>
              </w:objec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و</w: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لدينا: </w:t>
            </w:r>
            <w:r w:rsidRPr="00160EB0">
              <w:rPr>
                <w:rFonts w:asciiTheme="majorBidi" w:hAnsiTheme="majorBidi" w:cstheme="majorBidi"/>
                <w:position w:val="-36"/>
                <w:sz w:val="24"/>
                <w:szCs w:val="24"/>
              </w:rPr>
              <w:object w:dxaOrig="3019" w:dyaOrig="859" w14:anchorId="339D8712">
                <v:shape id="_x0000_i1076" type="#_x0000_t75" style="width:150.8pt;height:42.8pt" o:ole="">
                  <v:imagedata r:id="rId109" o:title=""/>
                </v:shape>
                <o:OLEObject Type="Embed" ProgID="Equation.DSMT4" ShapeID="_x0000_i1076" DrawAspect="Content" ObjectID="_1769878437" r:id="rId110"/>
              </w:objec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يعني أن: </w: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85321E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200" w:dyaOrig="380" w14:anchorId="710A674B">
                <v:shape id="_x0000_i1077" type="#_x0000_t75" style="width:60.45pt;height:19pt" o:ole="">
                  <v:imagedata r:id="rId111" o:title=""/>
                </v:shape>
                <o:OLEObject Type="Embed" ProgID="Equation.DSMT4" ShapeID="_x0000_i1077" DrawAspect="Content" ObjectID="_1769878438" r:id="rId112"/>
              </w:objec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85321E"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85321E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120" w:dyaOrig="380" w14:anchorId="7F5E480A">
                <v:shape id="_x0000_i1078" type="#_x0000_t75" style="width:56.4pt;height:19pt" o:ole="">
                  <v:imagedata r:id="rId113" o:title=""/>
                </v:shape>
                <o:OLEObject Type="Embed" ProgID="Equation.DSMT4" ShapeID="_x0000_i1078" DrawAspect="Content" ObjectID="_1769878439" r:id="rId114"/>
              </w:object>
            </w:r>
          </w:p>
          <w:p w14:paraId="35FC6D05" w14:textId="18729FE3" w:rsidR="0085321E" w:rsidRPr="00160EB0" w:rsidRDefault="0085321E" w:rsidP="0085321E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منه: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700" w:dyaOrig="380" w14:anchorId="6D2FC8EA">
                <v:shape id="_x0000_i1079" type="#_x0000_t75" style="width:35.3pt;height:19pt" o:ole="">
                  <v:imagedata r:id="rId115" o:title=""/>
                </v:shape>
                <o:OLEObject Type="Embed" ProgID="Equation.DSMT4" ShapeID="_x0000_i1079" DrawAspect="Content" ObjectID="_1769878440" r:id="rId116"/>
              </w:objec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900" w:dyaOrig="380" w14:anchorId="2F6820A9">
                <v:shape id="_x0000_i1080" type="#_x0000_t75" style="width:45.5pt;height:19pt" o:ole="">
                  <v:imagedata r:id="rId117" o:title=""/>
                </v:shape>
                <o:OLEObject Type="Embed" ProgID="Equation.DSMT4" ShapeID="_x0000_i1080" DrawAspect="Content" ObjectID="_1769878441" r:id="rId118"/>
              </w:objec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بالتالي احداثتي </w:t>
            </w:r>
            <w:r w:rsidRPr="00160EB0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C</w: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هما :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980" w:dyaOrig="360" w14:anchorId="55B40DE2">
                <v:shape id="_x0000_i1081" type="#_x0000_t75" style="width:49.6pt;height:18.35pt" o:ole="">
                  <v:imagedata r:id="rId119" o:title=""/>
                </v:shape>
                <o:OLEObject Type="Embed" ProgID="Equation.DSMT4" ShapeID="_x0000_i1081" DrawAspect="Content" ObjectID="_1769878442" r:id="rId120"/>
              </w:object>
            </w:r>
            <w:r w:rsidR="00160EB0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14:paraId="52FEB08B" w14:textId="77777777" w:rsidR="00BE4533" w:rsidRPr="00160EB0" w:rsidRDefault="00BE4533" w:rsidP="00BE4533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14:paraId="5F1F53C9" w14:textId="77777777" w:rsidR="00BE4533" w:rsidRPr="00702E83" w:rsidRDefault="00BE4533" w:rsidP="00BE4533">
            <w:pPr>
              <w:pStyle w:val="ListParagraph"/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u w:val="single"/>
                <w:lang w:bidi="ar-DZ"/>
              </w:rPr>
            </w:pPr>
            <w:r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FR" w:bidi="ar-DZ"/>
              </w:rPr>
              <w:t xml:space="preserve">احداثتي النقطة </w:t>
            </w:r>
            <w:r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lang w:val="fr-FR" w:bidi="ar-DZ"/>
              </w:rPr>
              <w:t>D</w:t>
            </w:r>
            <w:r w:rsidRPr="00702E83"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FR" w:bidi="ar-DZ"/>
              </w:rPr>
              <w:t>:</w:t>
            </w:r>
          </w:p>
          <w:p w14:paraId="37813012" w14:textId="197F221B" w:rsidR="00675366" w:rsidRDefault="00160EB0" w:rsidP="00675366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DD7E0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لدينا: </w:t>
            </w:r>
            <w:r w:rsidRPr="00DD7E0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719" w:dyaOrig="440" w14:anchorId="5A798D0E">
                <v:shape id="_x0000_i1082" type="#_x0000_t75" style="width:86.25pt;height:21.75pt" o:ole="">
                  <v:imagedata r:id="rId121" o:title=""/>
                </v:shape>
                <o:OLEObject Type="Embed" ProgID="Equation.DSMT4" ShapeID="_x0000_i1082" DrawAspect="Content" ObjectID="_1769878443" r:id="rId122"/>
              </w:object>
            </w:r>
            <w:r w:rsidRPr="00DD7E0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="00D51D43" w:rsidRPr="00160EB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نقط  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lang w:val="fr-FR" w:bidi="ar-DZ"/>
              </w:rPr>
              <w:t xml:space="preserve"> A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rtl/>
                <w:lang w:val="fr-FR" w:bidi="ar-DZ"/>
              </w:rPr>
              <w:t xml:space="preserve"> ،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lang w:val="fr-FR" w:bidi="ar-DZ"/>
              </w:rPr>
              <w:t xml:space="preserve"> C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rtl/>
                <w:lang w:val="fr-FR" w:bidi="ar-DZ"/>
              </w:rPr>
              <w:t>و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lang w:val="fr-FR" w:bidi="ar-DZ"/>
              </w:rPr>
              <w:t>D</w:t>
            </w:r>
            <w:r w:rsidR="00D51D43" w:rsidRPr="00160EB0">
              <w:rPr>
                <w:rFonts w:asciiTheme="majorBidi" w:eastAsia="Calibr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="00D51D43"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="00D51D43">
              <w:rPr>
                <w:rFonts w:asciiTheme="majorBidi" w:hAnsiTheme="majorBidi" w:cstheme="majorBidi" w:hint="cs"/>
                <w:sz w:val="24"/>
                <w:szCs w:val="24"/>
                <w:rtl/>
              </w:rPr>
              <w:t>ليست في استقامية يعني أن</w:t>
            </w:r>
            <w:r w:rsidR="0019715F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="0019715F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BCD</w:t>
            </w:r>
            <w:r w:rsidR="00D51D43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رباعي متوازي الاضلاع</w:t>
            </w:r>
            <w:r w:rsidR="006D25BB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 xml:space="preserve"> ومنه: </w:t>
            </w:r>
            <w:r w:rsidR="00E12563">
              <w:t xml:space="preserve"> </w:t>
            </w:r>
            <w:r w:rsidR="00E12563">
              <w:rPr>
                <w:rFonts w:hint="cs"/>
                <w:rtl/>
              </w:rPr>
              <w:t xml:space="preserve"> </w:t>
            </w:r>
            <w:r w:rsidR="00E12563" w:rsidRPr="00714E9F">
              <w:rPr>
                <w:position w:val="-6"/>
              </w:rPr>
              <w:object w:dxaOrig="1140" w:dyaOrig="380" w14:anchorId="39BDA6B0">
                <v:shape id="_x0000_i1083" type="#_x0000_t75" style="width:57.05pt;height:19pt" o:ole="">
                  <v:imagedata r:id="rId123" o:title=""/>
                </v:shape>
                <o:OLEObject Type="Embed" ProgID="Equation.DSMT4" ShapeID="_x0000_i1083" DrawAspect="Content" ObjectID="_1769878444" r:id="rId124"/>
              </w:object>
            </w:r>
            <w:r w:rsidR="00E12563">
              <w:rPr>
                <w:rFonts w:hint="cs"/>
                <w:rtl/>
              </w:rPr>
              <w:t xml:space="preserve"> أي: </w:t>
            </w:r>
            <w:r w:rsidR="00E12563">
              <w:t xml:space="preserve"> </w:t>
            </w:r>
            <w:r w:rsidR="00457548" w:rsidRPr="00714E9F">
              <w:rPr>
                <w:position w:val="-36"/>
              </w:rPr>
              <w:object w:dxaOrig="2740" w:dyaOrig="859" w14:anchorId="6B06AECA">
                <v:shape id="_x0000_i1084" type="#_x0000_t75" style="width:136.55pt;height:42.8pt" o:ole="">
                  <v:imagedata r:id="rId125" o:title=""/>
                </v:shape>
                <o:OLEObject Type="Embed" ProgID="Equation.DSMT4" ShapeID="_x0000_i1084" DrawAspect="Content" ObjectID="_1769878445" r:id="rId126"/>
              </w:object>
            </w:r>
            <w:r w:rsidR="00675366"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يعني أن: </w:t>
            </w:r>
            <w:r w:rsidR="00675366"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57548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100" w:dyaOrig="380" w14:anchorId="25577B79">
                <v:shape id="_x0000_i1085" type="#_x0000_t75" style="width:54.35pt;height:19pt" o:ole="">
                  <v:imagedata r:id="rId127" o:title=""/>
                </v:shape>
                <o:OLEObject Type="Embed" ProgID="Equation.DSMT4" ShapeID="_x0000_i1085" DrawAspect="Content" ObjectID="_1769878446" r:id="rId128"/>
              </w:object>
            </w:r>
            <w:r w:rsidR="00675366"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675366"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57548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500" w:dyaOrig="380" w14:anchorId="2828924C">
                <v:shape id="_x0000_i1086" type="#_x0000_t75" style="width:75.4pt;height:19pt" o:ole="">
                  <v:imagedata r:id="rId129" o:title=""/>
                </v:shape>
                <o:OLEObject Type="Embed" ProgID="Equation.DSMT4" ShapeID="_x0000_i1086" DrawAspect="Content" ObjectID="_1769878447" r:id="rId130"/>
              </w:object>
            </w:r>
          </w:p>
          <w:p w14:paraId="5681226D" w14:textId="000A186C" w:rsidR="00457548" w:rsidRDefault="00457548" w:rsidP="00457548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160EB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ومنه: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760" w:dyaOrig="380" w14:anchorId="2E0239B5">
                <v:shape id="_x0000_i1087" type="#_x0000_t75" style="width:37.35pt;height:19pt" o:ole="">
                  <v:imagedata r:id="rId131" o:title=""/>
                </v:shape>
                <o:OLEObject Type="Embed" ProgID="Equation.DSMT4" ShapeID="_x0000_i1087" DrawAspect="Content" ObjectID="_1769878448" r:id="rId132"/>
              </w:objec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800" w:dyaOrig="380" w14:anchorId="266C9B43">
                <v:shape id="_x0000_i1088" type="#_x0000_t75" style="width:39.4pt;height:19pt" o:ole="">
                  <v:imagedata r:id="rId133" o:title=""/>
                </v:shape>
                <o:OLEObject Type="Embed" ProgID="Equation.DSMT4" ShapeID="_x0000_i1088" DrawAspect="Content" ObjectID="_1769878449" r:id="rId134"/>
              </w:objec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بالتالي احداثتي </w:t>
            </w:r>
            <w:r w:rsidRPr="00160EB0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C</w:t>
            </w:r>
            <w:r w:rsidRPr="00160EB0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هما : </w:t>
            </w:r>
            <w:r w:rsidRPr="00160EB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296F1C" w:rsidRPr="00160EB0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859" w:dyaOrig="360" w14:anchorId="2F8D3042">
                <v:shape id="_x0000_i1089" type="#_x0000_t75" style="width:42.8pt;height:18.35pt" o:ole="">
                  <v:imagedata r:id="rId135" o:title=""/>
                </v:shape>
                <o:OLEObject Type="Embed" ProgID="Equation.DSMT4" ShapeID="_x0000_i1089" DrawAspect="Content" ObjectID="_1769878450" r:id="rId136"/>
              </w:objec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14:paraId="1E57A32E" w14:textId="77777777" w:rsidR="001E3FD5" w:rsidRDefault="001E3FD5" w:rsidP="001E3FD5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14:paraId="48F1C8A8" w14:textId="231BDB2E" w:rsidR="00296F1C" w:rsidRDefault="00296F1C" w:rsidP="00296F1C">
            <w:p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8127B0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  <w:t>ثانيا: حساب المسافات</w:t>
            </w:r>
            <w:r w:rsidRPr="00296F1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 xml:space="preserve"> </w:t>
            </w:r>
            <w:r w:rsidRPr="00296F1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40" w:dyaOrig="340" w14:anchorId="71660137">
                <v:shape id="_x0000_i1090" type="#_x0000_t75" style="width:46.85pt;height:17.65pt" o:ole="">
                  <v:imagedata r:id="rId137" o:title=""/>
                </v:shape>
                <o:OLEObject Type="Embed" ProgID="Equation.DSMT4" ShapeID="_x0000_i1090" DrawAspect="Content" ObjectID="_1769878451" r:id="rId138"/>
              </w:object>
            </w:r>
            <w:r w:rsidRPr="00296F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و</w:t>
            </w:r>
            <w:r w:rsidRPr="00296F1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296F1C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460" w:dyaOrig="300" w14:anchorId="13368040">
                <v:shape id="_x0000_i1091" type="#_x0000_t75" style="width:22.4pt;height:14.95pt" o:ole="">
                  <v:imagedata r:id="rId139" o:title=""/>
                </v:shape>
                <o:OLEObject Type="Embed" ProgID="Equation.DSMT4" ShapeID="_x0000_i1091" DrawAspect="Content" ObjectID="_1769878452" r:id="rId140"/>
              </w:object>
            </w:r>
            <w:r w:rsidRPr="00296F1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</w:p>
          <w:p w14:paraId="7EB42F0D" w14:textId="77777777" w:rsidR="001E3FD5" w:rsidRDefault="001E3FD5" w:rsidP="001E3FD5">
            <w:p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14:paraId="327FACDA" w14:textId="77777777" w:rsidR="00A26AB0" w:rsidRDefault="00A26AB0" w:rsidP="00A26AB0">
            <w:pPr>
              <w:bidi/>
              <w:spacing w:after="0" w:line="240" w:lineRule="auto"/>
              <w:jc w:val="center"/>
              <w:rPr>
                <w:rtl/>
              </w:rPr>
            </w:pPr>
            <w:r w:rsidRPr="00714E9F">
              <w:rPr>
                <w:position w:val="-64"/>
              </w:rPr>
              <w:object w:dxaOrig="5580" w:dyaOrig="1460" w14:anchorId="33E8A3D4">
                <v:shape id="_x0000_i1092" type="#_x0000_t75" style="width:279.85pt;height:72.7pt" o:ole="">
                  <v:imagedata r:id="rId141" o:title=""/>
                </v:shape>
                <o:OLEObject Type="Embed" ProgID="Equation.DSMT4" ShapeID="_x0000_i1092" DrawAspect="Content" ObjectID="_1769878453" r:id="rId142"/>
              </w:object>
            </w:r>
          </w:p>
          <w:p w14:paraId="748A763D" w14:textId="77777777" w:rsidR="00A26AB0" w:rsidRDefault="00A26AB0" w:rsidP="00A26AB0">
            <w:pPr>
              <w:bidi/>
              <w:spacing w:after="0" w:line="240" w:lineRule="auto"/>
              <w:rPr>
                <w:rtl/>
              </w:rPr>
            </w:pPr>
          </w:p>
          <w:p w14:paraId="6F382A57" w14:textId="286F1200" w:rsidR="00A26AB0" w:rsidRPr="00215C6C" w:rsidRDefault="00A26AB0" w:rsidP="00A26AB0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1E3FD5"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  <w:t xml:space="preserve">لدينا: </w:t>
            </w:r>
            <w:r w:rsidRPr="001E3FD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00" w:dyaOrig="360" w14:anchorId="020BBC41">
                <v:shape id="_x0000_i1093" type="#_x0000_t75" style="width:54.35pt;height:18.35pt" o:ole="">
                  <v:imagedata r:id="rId143" o:title=""/>
                </v:shape>
                <o:OLEObject Type="Embed" ProgID="Equation.DSMT4" ShapeID="_x0000_i1093" DrawAspect="Content" ObjectID="_1769878454" r:id="rId144"/>
              </w:objec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1E3FD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720" w:dyaOrig="360" w14:anchorId="1741C7CE">
                <v:shape id="_x0000_i1094" type="#_x0000_t75" style="width:136.55pt;height:18.35pt" o:ole="">
                  <v:imagedata r:id="rId145" o:title=""/>
                </v:shape>
                <o:OLEObject Type="Embed" ProgID="Equation.DSMT4" ShapeID="_x0000_i1094" DrawAspect="Content" ObjectID="_1769878455" r:id="rId146"/>
              </w:objec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بالتالي: </w:t>
            </w:r>
            <w:r w:rsidRPr="001E3FD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840" w:dyaOrig="360" w14:anchorId="519AFA89">
                <v:shape id="_x0000_i1095" type="#_x0000_t75" style="width:91pt;height:18.35pt" o:ole="">
                  <v:imagedata r:id="rId147" o:title=""/>
                </v:shape>
                <o:OLEObject Type="Embed" ProgID="Equation.DSMT4" ShapeID="_x0000_i1095" DrawAspect="Content" ObjectID="_1769878456" r:id="rId148"/>
              </w:object>
            </w:r>
            <w:r w:rsidRPr="001E3FD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1E3FD5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،</w: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وحسب الخاصية العكسية </w:t>
            </w:r>
            <w:r w:rsidRPr="001E3FD5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لخاصية </w: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فيثاغورس ف</w:t>
            </w:r>
            <w:r w:rsidRPr="001E3FD5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إن </w: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ثلث </w:t>
            </w:r>
            <w:r w:rsidRPr="001E3FD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ABC</w:t>
            </w:r>
            <w:r w:rsidRPr="001E3FD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قائم في </w:t>
            </w:r>
            <w:r w:rsidRPr="001E3FD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B</w:t>
            </w:r>
            <w:r w:rsidRPr="001E3FD5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ومتساوي الساقين </w:t>
            </w:r>
            <w:r w:rsidRPr="001E3FD5">
              <w:rPr>
                <w:rFonts w:asciiTheme="majorBidi" w:hAnsiTheme="majorBidi" w:cstheme="majorBidi"/>
                <w:i/>
                <w:iCs/>
                <w:sz w:val="24"/>
                <w:szCs w:val="24"/>
                <w:lang w:val="fr-FR" w:bidi="ar-DZ"/>
              </w:rPr>
              <w:t>AB=BC</w:t>
            </w:r>
            <w:r w:rsidRPr="001E3FD5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.</w:t>
            </w:r>
          </w:p>
          <w:p w14:paraId="48125AD9" w14:textId="7613818B" w:rsidR="009E3DB6" w:rsidRPr="00215C6C" w:rsidRDefault="00215C6C" w:rsidP="009E3DB6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215C6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إذا الرباعي </w:t>
            </w:r>
            <w:r w:rsidRPr="00215C6C">
              <w:rPr>
                <w:rFonts w:asciiTheme="majorBidi" w:hAnsiTheme="majorBidi" w:cstheme="majorBidi"/>
                <w:i/>
                <w:iCs/>
                <w:sz w:val="24"/>
                <w:szCs w:val="24"/>
                <w:lang w:val="fr-FR"/>
              </w:rPr>
              <w:t>ABCD</w:t>
            </w:r>
            <w:r w:rsidRPr="00215C6C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مربع.</w:t>
            </w:r>
          </w:p>
          <w:p w14:paraId="55AD0A4D" w14:textId="77777777" w:rsidR="00296F1C" w:rsidRPr="00215C6C" w:rsidRDefault="00296F1C" w:rsidP="00296F1C">
            <w:pPr>
              <w:bidi/>
              <w:spacing w:after="0" w:line="24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rtl/>
                <w:lang w:val="fr-FR" w:bidi="ar-DZ"/>
              </w:rPr>
            </w:pPr>
          </w:p>
          <w:p w14:paraId="07886345" w14:textId="554E6862" w:rsidR="005914A1" w:rsidRDefault="005914A1" w:rsidP="00AF5C61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C80D2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جزء ال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ثاني</w:t>
            </w:r>
            <w:r w:rsidRPr="00C80D2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14:paraId="3C075DBB" w14:textId="56268DE1" w:rsidR="005914A1" w:rsidRPr="005914A1" w:rsidRDefault="005914A1" w:rsidP="005914A1">
            <w:pPr>
              <w:pStyle w:val="ListParagraph"/>
              <w:numPr>
                <w:ilvl w:val="0"/>
                <w:numId w:val="34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5914A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تعي</w:t>
            </w:r>
            <w:r w:rsidR="00E90DF8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ي</w:t>
            </w:r>
            <w:r w:rsidRPr="005914A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ن احداثيا النقطة </w:t>
            </w:r>
            <w:r w:rsidRPr="005914A1">
              <w:rPr>
                <w:rFonts w:asciiTheme="majorBidi" w:hAnsiTheme="majorBidi" w:cstheme="majorBidi"/>
                <w:b/>
                <w:bCs/>
                <w:sz w:val="24"/>
                <w:szCs w:val="24"/>
                <w:lang w:val="fr-FR" w:bidi="ar-DZ"/>
              </w:rPr>
              <w:t>M</w:t>
            </w:r>
            <w:r w:rsidR="0008249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fr-FR" w:bidi="ar-DZ"/>
              </w:rPr>
              <w:t xml:space="preserve"> حسابيا</w:t>
            </w:r>
            <w:r w:rsidRPr="005914A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fr-FR" w:bidi="ar-DZ"/>
              </w:rPr>
              <w:t>:</w:t>
            </w:r>
          </w:p>
          <w:p w14:paraId="3D4C2A5E" w14:textId="77777777" w:rsidR="00457548" w:rsidRPr="00215C6C" w:rsidRDefault="00457548" w:rsidP="00457548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724210E8" w14:textId="77777777" w:rsidR="00DF247C" w:rsidRPr="007D38E3" w:rsidRDefault="005914A1" w:rsidP="006D25B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لدينا المثلث</w:t>
            </w: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7D38E3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ABC</w:t>
            </w: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قائم </w:t>
            </w:r>
            <w:r w:rsidR="00DF247C" w:rsidRPr="007D38E3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وبالتالي مركز الدائرة المحيط بالمربع هو منتصف قطريه :</w:t>
            </w:r>
          </w:p>
          <w:p w14:paraId="692FD0F4" w14:textId="0513836D" w:rsidR="00D51D43" w:rsidRPr="008425E9" w:rsidRDefault="00DF247C" w:rsidP="008425E9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7D38E3">
              <w:rPr>
                <w:rFonts w:asciiTheme="majorBidi" w:hAnsiTheme="majorBidi" w:cstheme="majorBidi"/>
                <w:position w:val="-26"/>
                <w:sz w:val="24"/>
                <w:szCs w:val="24"/>
              </w:rPr>
              <w:object w:dxaOrig="1960" w:dyaOrig="700" w14:anchorId="6D6ED2A7">
                <v:shape id="_x0000_i1096" type="#_x0000_t75" style="width:97.8pt;height:35.3pt" o:ole="">
                  <v:imagedata r:id="rId149" o:title=""/>
                </v:shape>
                <o:OLEObject Type="Embed" ProgID="Equation.DSMT4" ShapeID="_x0000_i1096" DrawAspect="Content" ObjectID="_1769878457" r:id="rId150"/>
              </w:object>
            </w: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7D38E3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أو </w:t>
            </w:r>
            <w:r w:rsidR="007D38E3">
              <w:t xml:space="preserve"> </w:t>
            </w:r>
            <w:r w:rsidR="007D38E3" w:rsidRPr="00714E9F">
              <w:rPr>
                <w:position w:val="-26"/>
              </w:rPr>
              <w:object w:dxaOrig="2120" w:dyaOrig="700" w14:anchorId="025A39F4">
                <v:shape id="_x0000_i1097" type="#_x0000_t75" style="width:106.65pt;height:35.3pt" o:ole="">
                  <v:imagedata r:id="rId151" o:title=""/>
                </v:shape>
                <o:OLEObject Type="Embed" ProgID="Equation.DSMT4" ShapeID="_x0000_i1097" DrawAspect="Content" ObjectID="_1769878458" r:id="rId152"/>
              </w:object>
            </w:r>
            <w:r w:rsidR="007D38E3">
              <w:rPr>
                <w:rFonts w:hint="cs"/>
                <w:rtl/>
              </w:rPr>
              <w:t xml:space="preserve"> </w:t>
            </w: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ومنه</w:t>
            </w:r>
            <w:r w:rsidR="007D38E3" w:rsidRPr="007D38E3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:</w:t>
            </w:r>
            <w:r w:rsidRPr="007D38E3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7D38E3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7D38E3">
              <w:rPr>
                <w:rFonts w:asciiTheme="majorBidi" w:hAnsiTheme="majorBidi" w:cstheme="majorBidi"/>
                <w:position w:val="-26"/>
                <w:sz w:val="24"/>
                <w:szCs w:val="24"/>
              </w:rPr>
              <w:object w:dxaOrig="1040" w:dyaOrig="700" w14:anchorId="23B9793C">
                <v:shape id="_x0000_i1098" type="#_x0000_t75" style="width:51.6pt;height:35.3pt" o:ole="">
                  <v:imagedata r:id="rId153" o:title=""/>
                </v:shape>
                <o:OLEObject Type="Embed" ProgID="Equation.DSMT4" ShapeID="_x0000_i1098" DrawAspect="Content" ObjectID="_1769878459" r:id="rId154"/>
              </w:object>
            </w:r>
            <w:r w:rsidR="008425E9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>.</w:t>
            </w:r>
          </w:p>
        </w:tc>
        <w:tc>
          <w:tcPr>
            <w:tcW w:w="846" w:type="dxa"/>
          </w:tcPr>
          <w:p w14:paraId="792F55C2" w14:textId="77777777" w:rsidR="00D0412C" w:rsidRDefault="00D0412C" w:rsidP="00D0412C">
            <w:pPr>
              <w:bidi/>
              <w:spacing w:line="240" w:lineRule="auto"/>
              <w:rPr>
                <w:rFonts w:asciiTheme="majorBidi" w:hAnsiTheme="majorBidi" w:cstheme="majorBidi"/>
              </w:rPr>
            </w:pPr>
          </w:p>
          <w:p w14:paraId="37433735" w14:textId="77777777" w:rsidR="00D0412C" w:rsidRDefault="00D0412C" w:rsidP="00D0412C">
            <w:pPr>
              <w:bidi/>
              <w:spacing w:line="240" w:lineRule="auto"/>
              <w:rPr>
                <w:rFonts w:asciiTheme="majorBidi" w:hAnsiTheme="majorBidi" w:cstheme="majorBidi"/>
              </w:rPr>
            </w:pPr>
          </w:p>
          <w:p w14:paraId="13FBFA13" w14:textId="77777777" w:rsidR="00D0412C" w:rsidRDefault="00D0412C" w:rsidP="00D0412C">
            <w:pPr>
              <w:bidi/>
              <w:spacing w:line="240" w:lineRule="auto"/>
              <w:rPr>
                <w:rFonts w:asciiTheme="majorBidi" w:hAnsiTheme="majorBidi" w:cstheme="majorBidi"/>
              </w:rPr>
            </w:pPr>
          </w:p>
          <w:p w14:paraId="7F28C76E" w14:textId="77777777" w:rsidR="00D0412C" w:rsidRDefault="00D0412C" w:rsidP="00D0412C">
            <w:pPr>
              <w:bidi/>
              <w:spacing w:line="240" w:lineRule="auto"/>
              <w:rPr>
                <w:rFonts w:asciiTheme="majorBidi" w:hAnsiTheme="majorBidi" w:cstheme="majorBidi"/>
              </w:rPr>
            </w:pPr>
          </w:p>
          <w:p w14:paraId="68EFDC27" w14:textId="278BB362" w:rsidR="00D0412C" w:rsidRDefault="00D0412C" w:rsidP="00D0412C">
            <w:pPr>
              <w:bidi/>
              <w:spacing w:line="48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451ABAE2" w14:textId="5C428CD0" w:rsidR="00D0412C" w:rsidRDefault="007B3A95" w:rsidP="00D0412C">
            <w:pPr>
              <w:bidi/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3072F3C3" w14:textId="77777777" w:rsidR="00D0412C" w:rsidRDefault="00D0412C" w:rsidP="00D0412C">
            <w:pPr>
              <w:bidi/>
              <w:rPr>
                <w:rFonts w:asciiTheme="majorBidi" w:hAnsiTheme="majorBidi" w:cstheme="majorBidi"/>
              </w:rPr>
            </w:pPr>
          </w:p>
          <w:p w14:paraId="68F495ED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53C1F37F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088BAF67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  <w:p w14:paraId="233E2CC3" w14:textId="75E335F6" w:rsidR="00D0412C" w:rsidRDefault="007B3A95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1A1DEC4A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2797C78B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3C9DE915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36322275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241C7552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.5</w:t>
            </w:r>
          </w:p>
          <w:p w14:paraId="73F7C340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425EA856" w14:textId="35E7AE0A" w:rsidR="00D0412C" w:rsidRDefault="00F43E8E" w:rsidP="00D0412C">
            <w:pPr>
              <w:bidi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0</w:t>
            </w:r>
            <w:r w:rsidR="007B3A95">
              <w:rPr>
                <w:rFonts w:asciiTheme="majorBidi" w:hAnsiTheme="majorBidi" w:cstheme="majorBidi"/>
              </w:rPr>
              <w:t>1</w:t>
            </w:r>
          </w:p>
          <w:p w14:paraId="12942A70" w14:textId="592CCA2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26540E3D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1B224732" w14:textId="71E4C1EB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6FF04B5B" w14:textId="77777777" w:rsidR="00D0412C" w:rsidRDefault="00D0412C" w:rsidP="00D0412C">
            <w:pPr>
              <w:bidi/>
              <w:jc w:val="center"/>
              <w:rPr>
                <w:rFonts w:asciiTheme="majorBidi" w:hAnsiTheme="majorBidi" w:cstheme="majorBidi"/>
              </w:rPr>
            </w:pPr>
          </w:p>
          <w:p w14:paraId="7B5FC28D" w14:textId="249D3F6A" w:rsidR="00D0412C" w:rsidRPr="00D0412C" w:rsidRDefault="00D0412C" w:rsidP="00D0412C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01</w:t>
            </w:r>
          </w:p>
        </w:tc>
        <w:tc>
          <w:tcPr>
            <w:tcW w:w="851" w:type="dxa"/>
            <w:vAlign w:val="center"/>
          </w:tcPr>
          <w:p w14:paraId="534E9350" w14:textId="407D3457" w:rsidR="00C44532" w:rsidRPr="009001CF" w:rsidRDefault="00D0412C" w:rsidP="00D0412C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</w:rPr>
              <w:t>07+01</w:t>
            </w:r>
          </w:p>
        </w:tc>
      </w:tr>
    </w:tbl>
    <w:p w14:paraId="3C87A933" w14:textId="77777777" w:rsidR="00C44532" w:rsidRPr="00CE7E6C" w:rsidRDefault="00C44532" w:rsidP="00C44532">
      <w:pPr>
        <w:tabs>
          <w:tab w:val="left" w:pos="1365"/>
        </w:tabs>
        <w:bidi/>
        <w:rPr>
          <w:rtl/>
          <w:lang w:bidi="ar-DZ"/>
        </w:rPr>
      </w:pPr>
      <w:r>
        <w:rPr>
          <w:rtl/>
          <w:lang w:bidi="ar-DZ"/>
        </w:rPr>
        <w:br w:type="textWrapping" w:clear="all"/>
      </w:r>
    </w:p>
    <w:sectPr w:rsidR="00C44532" w:rsidRPr="00CE7E6C" w:rsidSect="002F3D26">
      <w:footerReference w:type="default" r:id="rId155"/>
      <w:pgSz w:w="12240" w:h="15840"/>
      <w:pgMar w:top="568" w:right="474" w:bottom="142" w:left="426" w:header="720" w:footer="38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6001D7" w14:textId="77777777" w:rsidR="002F3D26" w:rsidRDefault="002F3D26" w:rsidP="00FB47D4">
      <w:pPr>
        <w:spacing w:after="0" w:line="240" w:lineRule="auto"/>
      </w:pPr>
      <w:r>
        <w:separator/>
      </w:r>
    </w:p>
  </w:endnote>
  <w:endnote w:type="continuationSeparator" w:id="0">
    <w:p w14:paraId="65AFA606" w14:textId="77777777" w:rsidR="002F3D26" w:rsidRDefault="002F3D26" w:rsidP="00FB47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319EC" w14:textId="77777777" w:rsidR="00D735B1" w:rsidRPr="005669F3" w:rsidRDefault="00D735B1" w:rsidP="00D735B1">
    <w:pPr>
      <w:pStyle w:val="Footer"/>
      <w:bidi/>
      <w:rPr>
        <w:rFonts w:asciiTheme="majorBidi" w:hAnsiTheme="majorBidi" w:cstheme="majorBidi"/>
        <w:bCs/>
        <w:color w:val="000000" w:themeColor="text1"/>
        <w:lang w:val="fr-FR" w:bidi="ar-DZ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CB280C" w14:textId="77777777" w:rsidR="002F3D26" w:rsidRDefault="002F3D26" w:rsidP="00FB47D4">
      <w:pPr>
        <w:spacing w:after="0" w:line="240" w:lineRule="auto"/>
      </w:pPr>
      <w:r>
        <w:separator/>
      </w:r>
    </w:p>
  </w:footnote>
  <w:footnote w:type="continuationSeparator" w:id="0">
    <w:p w14:paraId="09D36633" w14:textId="77777777" w:rsidR="002F3D26" w:rsidRDefault="002F3D26" w:rsidP="00FB47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60346"/>
    <w:multiLevelType w:val="hybridMultilevel"/>
    <w:tmpl w:val="3582179A"/>
    <w:lvl w:ilvl="0" w:tplc="DEACF66A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2D56509"/>
    <w:multiLevelType w:val="hybridMultilevel"/>
    <w:tmpl w:val="44AE13B6"/>
    <w:lvl w:ilvl="0" w:tplc="0D6082A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E2EFB"/>
    <w:multiLevelType w:val="hybridMultilevel"/>
    <w:tmpl w:val="40DA5184"/>
    <w:lvl w:ilvl="0" w:tplc="AAD42D20">
      <w:start w:val="1"/>
      <w:numFmt w:val="decimal"/>
      <w:lvlText w:val="%1-"/>
      <w:lvlJc w:val="left"/>
      <w:pPr>
        <w:ind w:left="502" w:hanging="360"/>
      </w:pPr>
      <w:rPr>
        <w:rFonts w:asciiTheme="majorBidi" w:eastAsiaTheme="minorHAnsi" w:hAnsiTheme="majorBidi" w:cstheme="majorBidi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FAC71E7"/>
    <w:multiLevelType w:val="hybridMultilevel"/>
    <w:tmpl w:val="8A02121A"/>
    <w:lvl w:ilvl="0" w:tplc="BC081674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 w15:restartNumberingAfterBreak="0">
    <w:nsid w:val="14CB6A57"/>
    <w:multiLevelType w:val="hybridMultilevel"/>
    <w:tmpl w:val="7D5EDDAE"/>
    <w:lvl w:ilvl="0" w:tplc="E59A0C8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8E6F13"/>
    <w:multiLevelType w:val="hybridMultilevel"/>
    <w:tmpl w:val="E828F1BE"/>
    <w:lvl w:ilvl="0" w:tplc="FFA4E62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EF0B0E"/>
    <w:multiLevelType w:val="hybridMultilevel"/>
    <w:tmpl w:val="1B8AFC08"/>
    <w:lvl w:ilvl="0" w:tplc="1FA0B004">
      <w:start w:val="1"/>
      <w:numFmt w:val="arabicAlpha"/>
      <w:lvlText w:val="%1-"/>
      <w:lvlJc w:val="left"/>
      <w:pPr>
        <w:ind w:left="720" w:hanging="360"/>
      </w:pPr>
      <w:rPr>
        <w:rFonts w:ascii="Times New Roman" w:eastAsia="Calibri" w:hAnsi="Times New Roman"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708F8"/>
    <w:multiLevelType w:val="hybridMultilevel"/>
    <w:tmpl w:val="4E5A532C"/>
    <w:lvl w:ilvl="0" w:tplc="E3745E9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B16E37"/>
    <w:multiLevelType w:val="hybridMultilevel"/>
    <w:tmpl w:val="D7963C30"/>
    <w:lvl w:ilvl="0" w:tplc="8F30B164">
      <w:start w:val="1"/>
      <w:numFmt w:val="decimal"/>
      <w:lvlText w:val="%1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E16725"/>
    <w:multiLevelType w:val="hybridMultilevel"/>
    <w:tmpl w:val="6BD408DE"/>
    <w:lvl w:ilvl="0" w:tplc="CDC0C76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9E0C75"/>
    <w:multiLevelType w:val="hybridMultilevel"/>
    <w:tmpl w:val="0D0E457A"/>
    <w:lvl w:ilvl="0" w:tplc="65387F1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F118ED"/>
    <w:multiLevelType w:val="hybridMultilevel"/>
    <w:tmpl w:val="D2D259C4"/>
    <w:lvl w:ilvl="0" w:tplc="0AE8C866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378A5D83"/>
    <w:multiLevelType w:val="hybridMultilevel"/>
    <w:tmpl w:val="C50C06B8"/>
    <w:lvl w:ilvl="0" w:tplc="23EC9F04">
      <w:start w:val="1"/>
      <w:numFmt w:val="decimal"/>
      <w:lvlText w:val="%1-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3" w15:restartNumberingAfterBreak="0">
    <w:nsid w:val="39CF0596"/>
    <w:multiLevelType w:val="hybridMultilevel"/>
    <w:tmpl w:val="B456CDE8"/>
    <w:lvl w:ilvl="0" w:tplc="E842CD16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8B31EA"/>
    <w:multiLevelType w:val="hybridMultilevel"/>
    <w:tmpl w:val="C20007F8"/>
    <w:lvl w:ilvl="0" w:tplc="BC081674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15" w15:restartNumberingAfterBreak="0">
    <w:nsid w:val="3A8B32BC"/>
    <w:multiLevelType w:val="hybridMultilevel"/>
    <w:tmpl w:val="CCACA020"/>
    <w:lvl w:ilvl="0" w:tplc="7526D7A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2230FA"/>
    <w:multiLevelType w:val="hybridMultilevel"/>
    <w:tmpl w:val="D5FE0216"/>
    <w:lvl w:ilvl="0" w:tplc="FFFFFFFF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3F495A"/>
    <w:multiLevelType w:val="hybridMultilevel"/>
    <w:tmpl w:val="6716286E"/>
    <w:lvl w:ilvl="0" w:tplc="238274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AB6521"/>
    <w:multiLevelType w:val="hybridMultilevel"/>
    <w:tmpl w:val="DB968AC0"/>
    <w:lvl w:ilvl="0" w:tplc="58C4CC2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A52D8E"/>
    <w:multiLevelType w:val="hybridMultilevel"/>
    <w:tmpl w:val="40DA5184"/>
    <w:lvl w:ilvl="0" w:tplc="FFFFFFFF">
      <w:start w:val="1"/>
      <w:numFmt w:val="decimal"/>
      <w:lvlText w:val="%1-"/>
      <w:lvlJc w:val="left"/>
      <w:pPr>
        <w:ind w:left="502" w:hanging="360"/>
      </w:pPr>
      <w:rPr>
        <w:rFonts w:asciiTheme="majorBidi" w:eastAsiaTheme="minorHAnsi" w:hAnsiTheme="majorBidi" w:cstheme="majorBidi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4C343ACA"/>
    <w:multiLevelType w:val="hybridMultilevel"/>
    <w:tmpl w:val="FC54B512"/>
    <w:lvl w:ilvl="0" w:tplc="FFFFFFFF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117018"/>
    <w:multiLevelType w:val="hybridMultilevel"/>
    <w:tmpl w:val="C3E6F84C"/>
    <w:lvl w:ilvl="0" w:tplc="E440069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0767D97"/>
    <w:multiLevelType w:val="hybridMultilevel"/>
    <w:tmpl w:val="72AEE43A"/>
    <w:lvl w:ilvl="0" w:tplc="3EEC322E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51F858A5"/>
    <w:multiLevelType w:val="hybridMultilevel"/>
    <w:tmpl w:val="3E0EE946"/>
    <w:lvl w:ilvl="0" w:tplc="C4CA1A64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57FA4878"/>
    <w:multiLevelType w:val="hybridMultilevel"/>
    <w:tmpl w:val="61DEFCFC"/>
    <w:lvl w:ilvl="0" w:tplc="91E80F2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0F0E48"/>
    <w:multiLevelType w:val="hybridMultilevel"/>
    <w:tmpl w:val="756C4F56"/>
    <w:lvl w:ilvl="0" w:tplc="0054EE78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58EE6514"/>
    <w:multiLevelType w:val="hybridMultilevel"/>
    <w:tmpl w:val="4404D22C"/>
    <w:lvl w:ilvl="0" w:tplc="87345C56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F883207"/>
    <w:multiLevelType w:val="hybridMultilevel"/>
    <w:tmpl w:val="0B92583C"/>
    <w:lvl w:ilvl="0" w:tplc="4C129F02">
      <w:start w:val="1"/>
      <w:numFmt w:val="decimal"/>
      <w:lvlText w:val="%1-"/>
      <w:lvlJc w:val="left"/>
      <w:pPr>
        <w:ind w:left="501" w:hanging="360"/>
      </w:pPr>
      <w:rPr>
        <w:rFonts w:hint="default"/>
        <w:b/>
        <w:bCs/>
        <w:sz w:val="22"/>
        <w:szCs w:val="22"/>
        <w:lang w:bidi="ar-SA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1472658"/>
    <w:multiLevelType w:val="hybridMultilevel"/>
    <w:tmpl w:val="40DA5184"/>
    <w:lvl w:ilvl="0" w:tplc="FFFFFFFF">
      <w:start w:val="1"/>
      <w:numFmt w:val="decimal"/>
      <w:lvlText w:val="%1-"/>
      <w:lvlJc w:val="left"/>
      <w:pPr>
        <w:ind w:left="502" w:hanging="360"/>
      </w:pPr>
      <w:rPr>
        <w:rFonts w:asciiTheme="majorBidi" w:eastAsiaTheme="minorHAnsi" w:hAnsiTheme="majorBidi" w:cstheme="majorBidi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66B85C77"/>
    <w:multiLevelType w:val="hybridMultilevel"/>
    <w:tmpl w:val="E5105AD2"/>
    <w:lvl w:ilvl="0" w:tplc="8456564A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 w15:restartNumberingAfterBreak="0">
    <w:nsid w:val="70595AB8"/>
    <w:multiLevelType w:val="hybridMultilevel"/>
    <w:tmpl w:val="A58C67CE"/>
    <w:lvl w:ilvl="0" w:tplc="515C96A4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10D41DC"/>
    <w:multiLevelType w:val="hybridMultilevel"/>
    <w:tmpl w:val="DC60F836"/>
    <w:lvl w:ilvl="0" w:tplc="C77EC5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823630"/>
    <w:multiLevelType w:val="hybridMultilevel"/>
    <w:tmpl w:val="512216C6"/>
    <w:lvl w:ilvl="0" w:tplc="FFFFFFFF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DE6436"/>
    <w:multiLevelType w:val="hybridMultilevel"/>
    <w:tmpl w:val="D5FE0216"/>
    <w:lvl w:ilvl="0" w:tplc="57EA0EAE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BE6852"/>
    <w:multiLevelType w:val="hybridMultilevel"/>
    <w:tmpl w:val="9E8E183C"/>
    <w:lvl w:ilvl="0" w:tplc="F43C4B6A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 w16cid:durableId="860826352">
    <w:abstractNumId w:val="8"/>
  </w:num>
  <w:num w:numId="2" w16cid:durableId="1524518458">
    <w:abstractNumId w:val="10"/>
  </w:num>
  <w:num w:numId="3" w16cid:durableId="89931020">
    <w:abstractNumId w:val="24"/>
  </w:num>
  <w:num w:numId="4" w16cid:durableId="728965364">
    <w:abstractNumId w:val="31"/>
  </w:num>
  <w:num w:numId="5" w16cid:durableId="1820683933">
    <w:abstractNumId w:val="20"/>
  </w:num>
  <w:num w:numId="6" w16cid:durableId="309595389">
    <w:abstractNumId w:val="33"/>
  </w:num>
  <w:num w:numId="7" w16cid:durableId="1381591935">
    <w:abstractNumId w:val="32"/>
  </w:num>
  <w:num w:numId="8" w16cid:durableId="19555968">
    <w:abstractNumId w:val="16"/>
  </w:num>
  <w:num w:numId="9" w16cid:durableId="384836692">
    <w:abstractNumId w:val="13"/>
  </w:num>
  <w:num w:numId="10" w16cid:durableId="17044388">
    <w:abstractNumId w:val="21"/>
  </w:num>
  <w:num w:numId="11" w16cid:durableId="1917930195">
    <w:abstractNumId w:val="17"/>
  </w:num>
  <w:num w:numId="12" w16cid:durableId="715198025">
    <w:abstractNumId w:val="5"/>
  </w:num>
  <w:num w:numId="13" w16cid:durableId="1317341676">
    <w:abstractNumId w:val="1"/>
  </w:num>
  <w:num w:numId="14" w16cid:durableId="1165901401">
    <w:abstractNumId w:val="22"/>
  </w:num>
  <w:num w:numId="15" w16cid:durableId="1707221646">
    <w:abstractNumId w:val="11"/>
  </w:num>
  <w:num w:numId="16" w16cid:durableId="937907443">
    <w:abstractNumId w:val="25"/>
  </w:num>
  <w:num w:numId="17" w16cid:durableId="526649887">
    <w:abstractNumId w:val="3"/>
  </w:num>
  <w:num w:numId="18" w16cid:durableId="788813527">
    <w:abstractNumId w:val="14"/>
  </w:num>
  <w:num w:numId="19" w16cid:durableId="77214812">
    <w:abstractNumId w:val="29"/>
  </w:num>
  <w:num w:numId="20" w16cid:durableId="1154109257">
    <w:abstractNumId w:val="34"/>
  </w:num>
  <w:num w:numId="21" w16cid:durableId="1782263966">
    <w:abstractNumId w:val="15"/>
  </w:num>
  <w:num w:numId="22" w16cid:durableId="1317683023">
    <w:abstractNumId w:val="4"/>
  </w:num>
  <w:num w:numId="23" w16cid:durableId="654575838">
    <w:abstractNumId w:val="9"/>
  </w:num>
  <w:num w:numId="24" w16cid:durableId="484053523">
    <w:abstractNumId w:val="26"/>
  </w:num>
  <w:num w:numId="25" w16cid:durableId="984774642">
    <w:abstractNumId w:val="23"/>
  </w:num>
  <w:num w:numId="26" w16cid:durableId="180047669">
    <w:abstractNumId w:val="2"/>
  </w:num>
  <w:num w:numId="27" w16cid:durableId="1070887638">
    <w:abstractNumId w:val="18"/>
  </w:num>
  <w:num w:numId="28" w16cid:durableId="1398432039">
    <w:abstractNumId w:val="28"/>
  </w:num>
  <w:num w:numId="29" w16cid:durableId="1516728336">
    <w:abstractNumId w:val="19"/>
  </w:num>
  <w:num w:numId="30" w16cid:durableId="1746301857">
    <w:abstractNumId w:val="27"/>
  </w:num>
  <w:num w:numId="31" w16cid:durableId="833227234">
    <w:abstractNumId w:val="12"/>
  </w:num>
  <w:num w:numId="32" w16cid:durableId="216555590">
    <w:abstractNumId w:val="0"/>
  </w:num>
  <w:num w:numId="33" w16cid:durableId="309989068">
    <w:abstractNumId w:val="6"/>
  </w:num>
  <w:num w:numId="34" w16cid:durableId="1333068333">
    <w:abstractNumId w:val="7"/>
  </w:num>
  <w:num w:numId="35" w16cid:durableId="27552381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6C3"/>
    <w:rsid w:val="00005783"/>
    <w:rsid w:val="000100B4"/>
    <w:rsid w:val="0001216D"/>
    <w:rsid w:val="00017578"/>
    <w:rsid w:val="00022BC7"/>
    <w:rsid w:val="00022FFA"/>
    <w:rsid w:val="00024101"/>
    <w:rsid w:val="000275BA"/>
    <w:rsid w:val="0003548C"/>
    <w:rsid w:val="000563E6"/>
    <w:rsid w:val="00062F64"/>
    <w:rsid w:val="0007458A"/>
    <w:rsid w:val="00077914"/>
    <w:rsid w:val="00080A04"/>
    <w:rsid w:val="00082493"/>
    <w:rsid w:val="00083F8B"/>
    <w:rsid w:val="000903DE"/>
    <w:rsid w:val="0009245C"/>
    <w:rsid w:val="00096105"/>
    <w:rsid w:val="000A5164"/>
    <w:rsid w:val="000A7B36"/>
    <w:rsid w:val="000B18F7"/>
    <w:rsid w:val="000C3232"/>
    <w:rsid w:val="000C3406"/>
    <w:rsid w:val="000C4840"/>
    <w:rsid w:val="000D1EDC"/>
    <w:rsid w:val="000F7539"/>
    <w:rsid w:val="00106348"/>
    <w:rsid w:val="00110F77"/>
    <w:rsid w:val="00141D64"/>
    <w:rsid w:val="0014787F"/>
    <w:rsid w:val="00156DC1"/>
    <w:rsid w:val="00160EB0"/>
    <w:rsid w:val="00173DF8"/>
    <w:rsid w:val="001741B2"/>
    <w:rsid w:val="00177CEA"/>
    <w:rsid w:val="00185762"/>
    <w:rsid w:val="00193F42"/>
    <w:rsid w:val="00196134"/>
    <w:rsid w:val="0019715F"/>
    <w:rsid w:val="001A7AF1"/>
    <w:rsid w:val="001A7E6A"/>
    <w:rsid w:val="001B06C3"/>
    <w:rsid w:val="001B2B15"/>
    <w:rsid w:val="001B3305"/>
    <w:rsid w:val="001C1EEC"/>
    <w:rsid w:val="001D27FF"/>
    <w:rsid w:val="001D5416"/>
    <w:rsid w:val="001E3FD5"/>
    <w:rsid w:val="00215C6C"/>
    <w:rsid w:val="002270C1"/>
    <w:rsid w:val="00237489"/>
    <w:rsid w:val="002415D7"/>
    <w:rsid w:val="00281068"/>
    <w:rsid w:val="0028307D"/>
    <w:rsid w:val="00284E6B"/>
    <w:rsid w:val="00286B04"/>
    <w:rsid w:val="00296F1C"/>
    <w:rsid w:val="002D26D8"/>
    <w:rsid w:val="002E0175"/>
    <w:rsid w:val="002E337C"/>
    <w:rsid w:val="002E4A82"/>
    <w:rsid w:val="002F3D26"/>
    <w:rsid w:val="002F4E38"/>
    <w:rsid w:val="003116CF"/>
    <w:rsid w:val="00313110"/>
    <w:rsid w:val="0032282E"/>
    <w:rsid w:val="00327E56"/>
    <w:rsid w:val="003321A6"/>
    <w:rsid w:val="003327AE"/>
    <w:rsid w:val="00332965"/>
    <w:rsid w:val="003437FF"/>
    <w:rsid w:val="00346161"/>
    <w:rsid w:val="003646A3"/>
    <w:rsid w:val="00365D4B"/>
    <w:rsid w:val="003667CA"/>
    <w:rsid w:val="00372A2E"/>
    <w:rsid w:val="003A090F"/>
    <w:rsid w:val="003A6CA4"/>
    <w:rsid w:val="003C2AEA"/>
    <w:rsid w:val="003D0CB5"/>
    <w:rsid w:val="003E263B"/>
    <w:rsid w:val="003E6FCC"/>
    <w:rsid w:val="003F3B4F"/>
    <w:rsid w:val="003F4D93"/>
    <w:rsid w:val="00406CAD"/>
    <w:rsid w:val="00413DDD"/>
    <w:rsid w:val="004151CB"/>
    <w:rsid w:val="00442140"/>
    <w:rsid w:val="00452218"/>
    <w:rsid w:val="00456BEA"/>
    <w:rsid w:val="00457548"/>
    <w:rsid w:val="00464FB4"/>
    <w:rsid w:val="00465CC5"/>
    <w:rsid w:val="00470C02"/>
    <w:rsid w:val="00485F6B"/>
    <w:rsid w:val="004B2E1C"/>
    <w:rsid w:val="004E64B0"/>
    <w:rsid w:val="004E78B4"/>
    <w:rsid w:val="004F17F1"/>
    <w:rsid w:val="004F7A2C"/>
    <w:rsid w:val="005064A6"/>
    <w:rsid w:val="00507D98"/>
    <w:rsid w:val="00511196"/>
    <w:rsid w:val="005120ED"/>
    <w:rsid w:val="0051686C"/>
    <w:rsid w:val="005210CF"/>
    <w:rsid w:val="00530E74"/>
    <w:rsid w:val="00531E36"/>
    <w:rsid w:val="0053275A"/>
    <w:rsid w:val="005337CC"/>
    <w:rsid w:val="00545BEC"/>
    <w:rsid w:val="00551475"/>
    <w:rsid w:val="005669F3"/>
    <w:rsid w:val="00573915"/>
    <w:rsid w:val="00582FC3"/>
    <w:rsid w:val="00585B3C"/>
    <w:rsid w:val="00587D60"/>
    <w:rsid w:val="005914A1"/>
    <w:rsid w:val="005A1537"/>
    <w:rsid w:val="005A3419"/>
    <w:rsid w:val="005C4FB6"/>
    <w:rsid w:val="005D08C8"/>
    <w:rsid w:val="005E6B31"/>
    <w:rsid w:val="005F14B0"/>
    <w:rsid w:val="005F2561"/>
    <w:rsid w:val="00601846"/>
    <w:rsid w:val="00610F6E"/>
    <w:rsid w:val="00622466"/>
    <w:rsid w:val="00646E28"/>
    <w:rsid w:val="00655D6B"/>
    <w:rsid w:val="00664269"/>
    <w:rsid w:val="00666BEF"/>
    <w:rsid w:val="00675366"/>
    <w:rsid w:val="006761FF"/>
    <w:rsid w:val="00690AB5"/>
    <w:rsid w:val="006927A1"/>
    <w:rsid w:val="006A132C"/>
    <w:rsid w:val="006A3D4C"/>
    <w:rsid w:val="006B2E1B"/>
    <w:rsid w:val="006C07B0"/>
    <w:rsid w:val="006D25BB"/>
    <w:rsid w:val="006D4A44"/>
    <w:rsid w:val="006F2728"/>
    <w:rsid w:val="00702E83"/>
    <w:rsid w:val="0070777C"/>
    <w:rsid w:val="00725607"/>
    <w:rsid w:val="00725AEF"/>
    <w:rsid w:val="00725FBF"/>
    <w:rsid w:val="00731218"/>
    <w:rsid w:val="0073322F"/>
    <w:rsid w:val="007628E5"/>
    <w:rsid w:val="007670EB"/>
    <w:rsid w:val="0077356F"/>
    <w:rsid w:val="0077602B"/>
    <w:rsid w:val="00776885"/>
    <w:rsid w:val="00784DFE"/>
    <w:rsid w:val="00793BC1"/>
    <w:rsid w:val="00795B55"/>
    <w:rsid w:val="007B3A95"/>
    <w:rsid w:val="007D159A"/>
    <w:rsid w:val="007D38E3"/>
    <w:rsid w:val="007D45C6"/>
    <w:rsid w:val="007E0980"/>
    <w:rsid w:val="007E0C44"/>
    <w:rsid w:val="007E5368"/>
    <w:rsid w:val="008127B0"/>
    <w:rsid w:val="008145DB"/>
    <w:rsid w:val="00816A2D"/>
    <w:rsid w:val="00830041"/>
    <w:rsid w:val="008425E9"/>
    <w:rsid w:val="00847111"/>
    <w:rsid w:val="0085321E"/>
    <w:rsid w:val="00854E03"/>
    <w:rsid w:val="00866935"/>
    <w:rsid w:val="008669B3"/>
    <w:rsid w:val="00877E5B"/>
    <w:rsid w:val="00893EE4"/>
    <w:rsid w:val="00897FEC"/>
    <w:rsid w:val="008A063E"/>
    <w:rsid w:val="008B2E40"/>
    <w:rsid w:val="008B7904"/>
    <w:rsid w:val="008C2754"/>
    <w:rsid w:val="008C5A4A"/>
    <w:rsid w:val="008C722E"/>
    <w:rsid w:val="008D2A42"/>
    <w:rsid w:val="008E0D27"/>
    <w:rsid w:val="008E6671"/>
    <w:rsid w:val="008F1936"/>
    <w:rsid w:val="008F2A69"/>
    <w:rsid w:val="008F3607"/>
    <w:rsid w:val="008F7EB1"/>
    <w:rsid w:val="009036DA"/>
    <w:rsid w:val="009322D8"/>
    <w:rsid w:val="0093397B"/>
    <w:rsid w:val="00961248"/>
    <w:rsid w:val="00976132"/>
    <w:rsid w:val="00984D84"/>
    <w:rsid w:val="00994783"/>
    <w:rsid w:val="009A4465"/>
    <w:rsid w:val="009B05A8"/>
    <w:rsid w:val="009C15C6"/>
    <w:rsid w:val="009C4F53"/>
    <w:rsid w:val="009D6EDD"/>
    <w:rsid w:val="009E2214"/>
    <w:rsid w:val="009E3ADF"/>
    <w:rsid w:val="009E3DB6"/>
    <w:rsid w:val="009E46CA"/>
    <w:rsid w:val="009E64FA"/>
    <w:rsid w:val="009F080B"/>
    <w:rsid w:val="00A02548"/>
    <w:rsid w:val="00A07D52"/>
    <w:rsid w:val="00A1169F"/>
    <w:rsid w:val="00A13259"/>
    <w:rsid w:val="00A132E2"/>
    <w:rsid w:val="00A227B5"/>
    <w:rsid w:val="00A23CFA"/>
    <w:rsid w:val="00A2460D"/>
    <w:rsid w:val="00A26AB0"/>
    <w:rsid w:val="00A276E7"/>
    <w:rsid w:val="00A443AB"/>
    <w:rsid w:val="00A52E2B"/>
    <w:rsid w:val="00A55E2E"/>
    <w:rsid w:val="00A73451"/>
    <w:rsid w:val="00A74CD1"/>
    <w:rsid w:val="00A87B8D"/>
    <w:rsid w:val="00AB0D83"/>
    <w:rsid w:val="00AB6557"/>
    <w:rsid w:val="00AB77BB"/>
    <w:rsid w:val="00AC0C6D"/>
    <w:rsid w:val="00AC4E45"/>
    <w:rsid w:val="00AC61F3"/>
    <w:rsid w:val="00AD3B0F"/>
    <w:rsid w:val="00AD4ADA"/>
    <w:rsid w:val="00AD5D9A"/>
    <w:rsid w:val="00AF0F8C"/>
    <w:rsid w:val="00AF166D"/>
    <w:rsid w:val="00AF1AF2"/>
    <w:rsid w:val="00AF5C61"/>
    <w:rsid w:val="00B11BB6"/>
    <w:rsid w:val="00B12D19"/>
    <w:rsid w:val="00B16AE3"/>
    <w:rsid w:val="00B27876"/>
    <w:rsid w:val="00B278A3"/>
    <w:rsid w:val="00B40199"/>
    <w:rsid w:val="00B54DBF"/>
    <w:rsid w:val="00B62D1F"/>
    <w:rsid w:val="00B76D0F"/>
    <w:rsid w:val="00B92B35"/>
    <w:rsid w:val="00B93852"/>
    <w:rsid w:val="00B95E1C"/>
    <w:rsid w:val="00B96B13"/>
    <w:rsid w:val="00BA7813"/>
    <w:rsid w:val="00BB66AF"/>
    <w:rsid w:val="00BC3649"/>
    <w:rsid w:val="00BE4533"/>
    <w:rsid w:val="00BE74DA"/>
    <w:rsid w:val="00BE7A68"/>
    <w:rsid w:val="00C022C3"/>
    <w:rsid w:val="00C11E83"/>
    <w:rsid w:val="00C24BD6"/>
    <w:rsid w:val="00C25D49"/>
    <w:rsid w:val="00C2721F"/>
    <w:rsid w:val="00C349EC"/>
    <w:rsid w:val="00C44532"/>
    <w:rsid w:val="00C501B1"/>
    <w:rsid w:val="00C556EE"/>
    <w:rsid w:val="00C56B34"/>
    <w:rsid w:val="00C62E1A"/>
    <w:rsid w:val="00C7091F"/>
    <w:rsid w:val="00C80D27"/>
    <w:rsid w:val="00C85465"/>
    <w:rsid w:val="00C95265"/>
    <w:rsid w:val="00CA1F35"/>
    <w:rsid w:val="00CA74B7"/>
    <w:rsid w:val="00CB6DF1"/>
    <w:rsid w:val="00CC3B0D"/>
    <w:rsid w:val="00CC56D8"/>
    <w:rsid w:val="00CD3109"/>
    <w:rsid w:val="00CE2A41"/>
    <w:rsid w:val="00CE5A59"/>
    <w:rsid w:val="00CF1F58"/>
    <w:rsid w:val="00CF2F29"/>
    <w:rsid w:val="00CF49F6"/>
    <w:rsid w:val="00D0038B"/>
    <w:rsid w:val="00D01965"/>
    <w:rsid w:val="00D0412C"/>
    <w:rsid w:val="00D058C2"/>
    <w:rsid w:val="00D058D9"/>
    <w:rsid w:val="00D11119"/>
    <w:rsid w:val="00D14388"/>
    <w:rsid w:val="00D1576C"/>
    <w:rsid w:val="00D15D8E"/>
    <w:rsid w:val="00D2176F"/>
    <w:rsid w:val="00D23CEA"/>
    <w:rsid w:val="00D33282"/>
    <w:rsid w:val="00D36F13"/>
    <w:rsid w:val="00D51D43"/>
    <w:rsid w:val="00D56BBB"/>
    <w:rsid w:val="00D60E97"/>
    <w:rsid w:val="00D65D32"/>
    <w:rsid w:val="00D674CC"/>
    <w:rsid w:val="00D726A6"/>
    <w:rsid w:val="00D735B1"/>
    <w:rsid w:val="00D82555"/>
    <w:rsid w:val="00DA095F"/>
    <w:rsid w:val="00DA44AC"/>
    <w:rsid w:val="00DA5ABC"/>
    <w:rsid w:val="00DB0B77"/>
    <w:rsid w:val="00DB0DB2"/>
    <w:rsid w:val="00DC052C"/>
    <w:rsid w:val="00DC11E2"/>
    <w:rsid w:val="00DC18FB"/>
    <w:rsid w:val="00DC4F3A"/>
    <w:rsid w:val="00DC7B3C"/>
    <w:rsid w:val="00DD7E09"/>
    <w:rsid w:val="00DF247C"/>
    <w:rsid w:val="00DF3E67"/>
    <w:rsid w:val="00DF7402"/>
    <w:rsid w:val="00E021B1"/>
    <w:rsid w:val="00E0256F"/>
    <w:rsid w:val="00E04116"/>
    <w:rsid w:val="00E11203"/>
    <w:rsid w:val="00E12563"/>
    <w:rsid w:val="00E27F6A"/>
    <w:rsid w:val="00E3024E"/>
    <w:rsid w:val="00E34175"/>
    <w:rsid w:val="00E3717D"/>
    <w:rsid w:val="00E40EE0"/>
    <w:rsid w:val="00E5567C"/>
    <w:rsid w:val="00E571DF"/>
    <w:rsid w:val="00E6393B"/>
    <w:rsid w:val="00E67723"/>
    <w:rsid w:val="00E8580E"/>
    <w:rsid w:val="00E90DF8"/>
    <w:rsid w:val="00EA215D"/>
    <w:rsid w:val="00EB0BB5"/>
    <w:rsid w:val="00EB639F"/>
    <w:rsid w:val="00EC3501"/>
    <w:rsid w:val="00EC56E4"/>
    <w:rsid w:val="00ED5115"/>
    <w:rsid w:val="00EF1CB6"/>
    <w:rsid w:val="00F023EE"/>
    <w:rsid w:val="00F11A52"/>
    <w:rsid w:val="00F2490C"/>
    <w:rsid w:val="00F25FEF"/>
    <w:rsid w:val="00F344AE"/>
    <w:rsid w:val="00F35AC0"/>
    <w:rsid w:val="00F3730D"/>
    <w:rsid w:val="00F43E8E"/>
    <w:rsid w:val="00F56D83"/>
    <w:rsid w:val="00F65785"/>
    <w:rsid w:val="00F73E0A"/>
    <w:rsid w:val="00FA1386"/>
    <w:rsid w:val="00FA37D5"/>
    <w:rsid w:val="00FA5E36"/>
    <w:rsid w:val="00FB1627"/>
    <w:rsid w:val="00FB23A6"/>
    <w:rsid w:val="00FB47D4"/>
    <w:rsid w:val="00FE1B13"/>
    <w:rsid w:val="00FE6336"/>
    <w:rsid w:val="00FF4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4876D9E"/>
  <w15:chartTrackingRefBased/>
  <w15:docId w15:val="{AC5CB78A-F6CA-4D85-9107-5F27EAC7E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FB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B4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7D4"/>
  </w:style>
  <w:style w:type="paragraph" w:styleId="Footer">
    <w:name w:val="footer"/>
    <w:basedOn w:val="Normal"/>
    <w:link w:val="FooterChar"/>
    <w:uiPriority w:val="99"/>
    <w:unhideWhenUsed/>
    <w:rsid w:val="00FB4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7D4"/>
  </w:style>
  <w:style w:type="character" w:styleId="PlaceholderText">
    <w:name w:val="Placeholder Text"/>
    <w:basedOn w:val="DefaultParagraphFont"/>
    <w:uiPriority w:val="99"/>
    <w:semiHidden/>
    <w:rsid w:val="00AD3B0F"/>
    <w:rPr>
      <w:color w:val="808080"/>
    </w:rPr>
  </w:style>
  <w:style w:type="paragraph" w:styleId="NormalWeb">
    <w:name w:val="Normal (Web)"/>
    <w:basedOn w:val="Normal"/>
    <w:uiPriority w:val="99"/>
    <w:unhideWhenUsed/>
    <w:rsid w:val="000961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0961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6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53755C-6EBE-4A6F-91AE-E1EF58BA4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16</TotalTime>
  <Pages>5</Pages>
  <Words>858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z</dc:creator>
  <cp:keywords/>
  <dc:description/>
  <cp:lastModifiedBy>Saliho</cp:lastModifiedBy>
  <cp:revision>348</cp:revision>
  <cp:lastPrinted>2022-03-16T21:47:00Z</cp:lastPrinted>
  <dcterms:created xsi:type="dcterms:W3CDTF">2021-10-22T17:27:00Z</dcterms:created>
  <dcterms:modified xsi:type="dcterms:W3CDTF">2024-02-19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